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6D5DB657" w:rsidR="001D3096" w:rsidRPr="00B268E7" w:rsidRDefault="0056092B" w:rsidP="001D3096">
      <w:r w:rsidRPr="00B268E7">
        <w:rPr>
          <w:noProof/>
          <w:vertAlign w:val="subscript"/>
        </w:rPr>
        <w:drawing>
          <wp:anchor distT="0" distB="0" distL="114300" distR="114300" simplePos="0" relativeHeight="251658243" behindDoc="0" locked="0" layoutInCell="1" allowOverlap="1" wp14:anchorId="02EFBB70" wp14:editId="45390C2F">
            <wp:simplePos x="0" y="0"/>
            <wp:positionH relativeFrom="page">
              <wp:align>left</wp:align>
            </wp:positionH>
            <wp:positionV relativeFrom="paragraph">
              <wp:posOffset>-718820</wp:posOffset>
            </wp:positionV>
            <wp:extent cx="7558087" cy="10691035"/>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5"/>
                    </a:xfrm>
                    <a:prstGeom prst="rect">
                      <a:avLst/>
                    </a:prstGeom>
                  </pic:spPr>
                </pic:pic>
              </a:graphicData>
            </a:graphic>
            <wp14:sizeRelH relativeFrom="margin">
              <wp14:pctWidth>0</wp14:pctWidth>
            </wp14:sizeRelH>
            <wp14:sizeRelV relativeFrom="margin">
              <wp14:pctHeight>0</wp14:pctHeight>
            </wp14:sizeRelV>
          </wp:anchor>
        </w:drawing>
      </w:r>
      <w:r w:rsidR="009D1294" w:rsidRPr="00B268E7">
        <w:rPr>
          <w:noProof/>
          <w:vertAlign w:val="subscript"/>
        </w:rPr>
        <mc:AlternateContent>
          <mc:Choice Requires="wps">
            <w:drawing>
              <wp:anchor distT="0" distB="0" distL="114300" distR="114300" simplePos="0" relativeHeight="251658245" behindDoc="0" locked="0" layoutInCell="1" allowOverlap="1" wp14:anchorId="09D1CB91" wp14:editId="3F290A96">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9D1294" w:rsidP="009D1294">
                            <w:pPr>
                              <w:jc w:val="right"/>
                              <w:rPr>
                                <w:b/>
                                <w:bCs/>
                                <w:color w:val="AF1829"/>
                                <w:sz w:val="28"/>
                                <w:szCs w:val="28"/>
                              </w:rPr>
                            </w:pPr>
                            <w:r>
                              <w:fldChar w:fldCharType="begin"/>
                            </w:r>
                            <w:r>
                              <w:instrText>HYPERLINK "https://www.ocr.org.uk/subjects/mathematics/"</w:instrText>
                            </w:r>
                            <w:r>
                              <w:fldChar w:fldCharType="separate"/>
                            </w:r>
                            <w:r w:rsidRPr="006C68B4">
                              <w:rPr>
                                <w:rStyle w:val="Hyperlink"/>
                                <w:b/>
                                <w:bCs/>
                                <w:color w:val="AF1829"/>
                                <w:sz w:val="28"/>
                                <w:szCs w:val="28"/>
                                <w:u w:val="none"/>
                              </w:rPr>
                              <w:t>ocr.org.uk/maths</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9D1294" w:rsidP="009D1294">
                      <w:pPr>
                        <w:jc w:val="right"/>
                        <w:rPr>
                          <w:b/>
                          <w:bCs/>
                          <w:color w:val="AF1829"/>
                          <w:sz w:val="28"/>
                          <w:szCs w:val="28"/>
                        </w:rPr>
                      </w:pPr>
                      <w:r>
                        <w:fldChar w:fldCharType="begin"/>
                      </w:r>
                      <w:r>
                        <w:instrText>HYPERLINK "https://www.ocr.org.uk/subjects/mathematics/"</w:instrText>
                      </w:r>
                      <w:r>
                        <w:fldChar w:fldCharType="separate"/>
                      </w:r>
                      <w:r w:rsidRPr="006C68B4">
                        <w:rPr>
                          <w:rStyle w:val="Hyperlink"/>
                          <w:b/>
                          <w:bCs/>
                          <w:color w:val="AF1829"/>
                          <w:sz w:val="28"/>
                          <w:szCs w:val="28"/>
                          <w:u w:val="none"/>
                        </w:rPr>
                        <w:t>ocr.org.uk/maths</w:t>
                      </w:r>
                      <w:r>
                        <w:fldChar w:fldCharType="end"/>
                      </w:r>
                    </w:p>
                  </w:txbxContent>
                </v:textbox>
              </v:shape>
            </w:pict>
          </mc:Fallback>
        </mc:AlternateContent>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8244"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B268E7" w:rsidRDefault="001D3096" w:rsidP="001D3096">
      <w:pPr>
        <w:pStyle w:val="Mathsheading1"/>
      </w:pPr>
      <w:bookmarkStart w:id="0" w:name="_Hlk60732183"/>
      <w:bookmarkEnd w:id="0"/>
      <w:r w:rsidRPr="00B268E7">
        <w:t>Introduction</w:t>
      </w:r>
    </w:p>
    <w:p w14:paraId="0B7F32FE" w14:textId="77777777" w:rsidR="00773D1F" w:rsidRPr="00B268E7" w:rsidRDefault="00773D1F" w:rsidP="00773D1F">
      <w:pPr>
        <w:spacing w:before="120" w:line="276" w:lineRule="auto"/>
        <w:rPr>
          <w:rFonts w:eastAsia="Times New Roman"/>
        </w:rPr>
      </w:pPr>
      <w:r w:rsidRPr="00B268E7">
        <w:rPr>
          <w:rFonts w:eastAsia="Times New Roman"/>
        </w:rPr>
        <w:t>OCR’s Alternative Papers for GCSE (9-1) Mathematics are each created by taking one of our past papers and amending the numbers/graphs/diagrams/tables/etc. in its questions.</w:t>
      </w:r>
    </w:p>
    <w:p w14:paraId="29D3F070" w14:textId="01E7A258"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2B1BA4">
        <w:rPr>
          <w:rFonts w:eastAsia="Times New Roman"/>
        </w:rPr>
        <w:t>Novemb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2B1BA4">
        <w:rPr>
          <w:rFonts w:eastAsia="Times New Roman"/>
        </w:rPr>
        <w:t>Novemb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66C2BCED"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7"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6216E44A"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18"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19"/>
          <w:pgSz w:w="11920" w:h="16840"/>
          <w:pgMar w:top="1134" w:right="1134" w:bottom="851" w:left="1134" w:header="680" w:footer="454" w:gutter="0"/>
          <w:pgNumType w:start="2"/>
          <w:cols w:space="283"/>
          <w:docGrid w:linePitch="299"/>
        </w:sectPr>
      </w:pPr>
    </w:p>
    <w:p w14:paraId="5D8B3443" w14:textId="28C90314" w:rsidR="00F37F1D" w:rsidRPr="00B268E7" w:rsidRDefault="00663AB1" w:rsidP="00F37F1D">
      <w:pPr>
        <w:rPr>
          <w:rStyle w:val="s1"/>
        </w:rPr>
      </w:pPr>
      <w:r w:rsidRPr="00B268E7">
        <w:rPr>
          <w:noProof/>
        </w:rPr>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B268E7" w:rsidRDefault="003D5E74" w:rsidP="003D5E74"/>
    <w:p w14:paraId="3DEB783A" w14:textId="77777777" w:rsidR="003D5E74" w:rsidRPr="00B268E7" w:rsidRDefault="003D5E74" w:rsidP="003D5E74"/>
    <w:p w14:paraId="6E0EC24A" w14:textId="35985DB9" w:rsidR="001145D4" w:rsidRPr="00B268E7" w:rsidRDefault="001145D4" w:rsidP="001145D4">
      <w:pPr>
        <w:spacing w:before="120" w:after="120"/>
        <w:ind w:right="-23"/>
        <w:rPr>
          <w:rFonts w:eastAsia="Arial"/>
          <w:sz w:val="40"/>
          <w:szCs w:val="40"/>
        </w:rPr>
      </w:pPr>
      <w:r w:rsidRPr="00B268E7">
        <w:rPr>
          <w:rFonts w:eastAsia="Arial"/>
          <w:b/>
          <w:bCs/>
          <w:color w:val="231F20"/>
          <w:sz w:val="40"/>
          <w:szCs w:val="40"/>
        </w:rPr>
        <w:t>GCSE (9</w:t>
      </w:r>
      <w:r w:rsidR="005B257D" w:rsidRPr="00B268E7">
        <w:rPr>
          <w:rFonts w:eastAsia="Arial" w:cs="Arial"/>
          <w:b/>
          <w:bCs/>
          <w:color w:val="231F20"/>
          <w:sz w:val="40"/>
          <w:szCs w:val="40"/>
        </w:rPr>
        <w:t>-</w:t>
      </w:r>
      <w:r w:rsidRPr="00B268E7">
        <w:rPr>
          <w:rFonts w:eastAsia="Arial"/>
          <w:b/>
          <w:bCs/>
          <w:color w:val="231F20"/>
          <w:sz w:val="40"/>
          <w:szCs w:val="40"/>
        </w:rPr>
        <w:t>1) Mathematics</w:t>
      </w:r>
    </w:p>
    <w:p w14:paraId="47407536" w14:textId="5C8399B8"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6756F1">
        <w:rPr>
          <w:rFonts w:eastAsia="Arial"/>
          <w:b/>
          <w:bCs/>
          <w:color w:val="231F20"/>
          <w:sz w:val="36"/>
          <w:szCs w:val="36"/>
        </w:rPr>
        <w:t>4</w:t>
      </w:r>
      <w:r w:rsidRPr="00B268E7">
        <w:rPr>
          <w:rFonts w:eastAsia="Arial"/>
          <w:b/>
          <w:bCs/>
          <w:color w:val="231F20"/>
          <w:sz w:val="36"/>
          <w:szCs w:val="36"/>
        </w:rPr>
        <w:t xml:space="preserve"> Paper </w:t>
      </w:r>
      <w:r w:rsidR="004D24E2">
        <w:rPr>
          <w:rFonts w:eastAsia="Arial"/>
          <w:b/>
          <w:bCs/>
          <w:color w:val="231F20"/>
          <w:sz w:val="36"/>
          <w:szCs w:val="36"/>
        </w:rPr>
        <w:t>4</w:t>
      </w:r>
      <w:r w:rsidRPr="00EB482E">
        <w:rPr>
          <w:rFonts w:eastAsia="Arial"/>
          <w:b/>
          <w:bCs/>
          <w:color w:val="231F20"/>
          <w:sz w:val="36"/>
          <w:szCs w:val="36"/>
        </w:rPr>
        <w:t xml:space="preserve"> (</w:t>
      </w:r>
      <w:r w:rsidR="006756F1">
        <w:rPr>
          <w:rFonts w:eastAsia="Arial"/>
          <w:b/>
          <w:bCs/>
          <w:color w:val="231F20"/>
          <w:sz w:val="36"/>
          <w:szCs w:val="36"/>
        </w:rPr>
        <w:t>Higher</w:t>
      </w:r>
      <w:r w:rsidRPr="00EB482E">
        <w:rPr>
          <w:rFonts w:eastAsia="Arial"/>
          <w:b/>
          <w:bCs/>
          <w:color w:val="231F20"/>
          <w:sz w:val="36"/>
          <w:szCs w:val="36"/>
        </w:rPr>
        <w:t xml:space="preserve"> Tier)</w:t>
      </w:r>
    </w:p>
    <w:p w14:paraId="0EDD7ADA" w14:textId="181E85E8"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2B1BA4">
        <w:rPr>
          <w:rFonts w:eastAsia="Arial"/>
          <w:b/>
          <w:bCs/>
          <w:color w:val="231F20"/>
          <w:sz w:val="36"/>
          <w:szCs w:val="36"/>
        </w:rPr>
        <w:t>Novemb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62D0BF75"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8242"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2D19125C" w:rsidR="00CA405C" w:rsidRPr="00440AD3" w:rsidRDefault="006756F1" w:rsidP="00CA405C">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278.35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2D19125C" w:rsidR="00CA405C" w:rsidRPr="00440AD3" w:rsidRDefault="006756F1" w:rsidP="00CA405C">
                      <w:pPr>
                        <w:spacing w:line="240" w:lineRule="auto"/>
                        <w:jc w:val="center"/>
                        <w:rPr>
                          <w:b/>
                          <w:bCs/>
                          <w:sz w:val="96"/>
                          <w:szCs w:val="96"/>
                        </w:rPr>
                      </w:pPr>
                      <w:r>
                        <w:rPr>
                          <w:b/>
                          <w:bCs/>
                          <w:sz w:val="96"/>
                          <w:szCs w:val="96"/>
                        </w:rPr>
                        <w:t>H</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8241"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476AFDDF" w:rsidR="00CA405C" w:rsidRPr="00CA405C" w:rsidRDefault="00CA405C" w:rsidP="00D31A5F">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00AA4754">
                              <w:rPr>
                                <w:rFonts w:cs="Arial"/>
                                <w:color w:val="000000"/>
                                <w:sz w:val="18"/>
                                <w:szCs w:val="18"/>
                              </w:rPr>
                              <w:t>Higher</w:t>
                            </w:r>
                            <w:r w:rsidRPr="00CA405C">
                              <w:rPr>
                                <w:rFonts w:cs="Arial"/>
                                <w:color w:val="000000"/>
                                <w:sz w:val="18"/>
                                <w:szCs w:val="18"/>
                              </w:rPr>
                              <w:t xml:space="preserve">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D31A5F">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D31A5F">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D31A5F">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476AFDDF" w:rsidR="00CA405C" w:rsidRPr="00CA405C" w:rsidRDefault="00CA405C" w:rsidP="00D31A5F">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00AA4754">
                        <w:rPr>
                          <w:rFonts w:cs="Arial"/>
                          <w:color w:val="000000"/>
                          <w:sz w:val="18"/>
                          <w:szCs w:val="18"/>
                        </w:rPr>
                        <w:t>Higher</w:t>
                      </w:r>
                      <w:r w:rsidRPr="00CA405C">
                        <w:rPr>
                          <w:rFonts w:cs="Arial"/>
                          <w:color w:val="000000"/>
                          <w:sz w:val="18"/>
                          <w:szCs w:val="18"/>
                        </w:rPr>
                        <w:t xml:space="preserve">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D31A5F">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D31A5F">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D31A5F">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8240"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260E3880" w14:textId="6462AB5C" w:rsidR="00FF5405" w:rsidRPr="00B268E7" w:rsidRDefault="00FF5405" w:rsidP="00FF5405">
      <w:pPr>
        <w:pStyle w:val="ListParagraph"/>
        <w:numPr>
          <w:ilvl w:val="0"/>
          <w:numId w:val="2"/>
        </w:numPr>
        <w:tabs>
          <w:tab w:val="clear" w:pos="567"/>
        </w:tabs>
        <w:ind w:left="425" w:hanging="425"/>
        <w:contextualSpacing w:val="0"/>
      </w:pPr>
      <w:r w:rsidRPr="00B268E7">
        <w:rPr>
          <w:rFonts w:ascii="ArialMT" w:hAnsi="ArialMT" w:cs="ArialMT"/>
          <w:szCs w:val="22"/>
        </w:rPr>
        <w:t xml:space="preserve">Use the </w:t>
      </w:r>
      <w:r w:rsidRPr="00B268E7">
        <w:rPr>
          <w:rFonts w:ascii="Symbol" w:hAnsi="Symbol" w:cs="MMaGreek-Regular"/>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button on your calculator or take </w:t>
      </w:r>
      <w:r w:rsidRPr="00B268E7">
        <w:rPr>
          <w:rFonts w:ascii="Symbol" w:hAnsi="Symbol" w:cs="MMaGreek-Regular"/>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to be 3.142 unless the question says </w:t>
      </w:r>
      <w:r w:rsidRPr="00B268E7">
        <w:rPr>
          <w:rFonts w:ascii="ArialMT" w:hAnsi="ArialMT" w:cs="ArialMT"/>
          <w:szCs w:val="22"/>
        </w:rPr>
        <w:br/>
        <w:t>something different.</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77777777" w:rsidR="001145D4" w:rsidRPr="00B268E7" w:rsidRDefault="001145D4" w:rsidP="000F4603">
      <w:pPr>
        <w:pStyle w:val="ListParagraph"/>
        <w:numPr>
          <w:ilvl w:val="0"/>
          <w:numId w:val="3"/>
        </w:numPr>
        <w:tabs>
          <w:tab w:val="clear" w:pos="567"/>
        </w:tabs>
        <w:ind w:left="426" w:hanging="426"/>
      </w:pPr>
      <w:r w:rsidRPr="00B268E7">
        <w:t xml:space="preserve">The marks for each question are shown in brackets </w:t>
      </w:r>
      <w:r w:rsidRPr="00B268E7">
        <w:rPr>
          <w:b/>
          <w:bCs/>
        </w:rPr>
        <w:t>[ ]</w:t>
      </w:r>
      <w:r w:rsidRPr="00B268E7">
        <w:t>.</w:t>
      </w:r>
    </w:p>
    <w:p w14:paraId="36B66D26" w14:textId="3097015D"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EB482E">
        <w:rPr>
          <w:rStyle w:val="bold"/>
        </w:rPr>
        <w:t>19</w:t>
      </w:r>
      <w:r w:rsidRPr="00B268E7">
        <w:t xml:space="preserve"> pages.</w:t>
      </w:r>
    </w:p>
    <w:p w14:paraId="0F8613F0" w14:textId="77777777" w:rsidR="001145D4" w:rsidRPr="00B268E7" w:rsidRDefault="001145D4" w:rsidP="001145D4">
      <w:pPr>
        <w:pStyle w:val="ListParagraph"/>
        <w:tabs>
          <w:tab w:val="clear" w:pos="567"/>
          <w:tab w:val="left" w:pos="426"/>
        </w:tabs>
        <w:ind w:left="0"/>
        <w:rPr>
          <w:position w:val="-1"/>
        </w:rPr>
      </w:pPr>
    </w:p>
    <w:p w14:paraId="25B79C74" w14:textId="77777777" w:rsidR="001145D4" w:rsidRPr="00B268E7" w:rsidRDefault="001145D4" w:rsidP="001145D4">
      <w:pPr>
        <w:spacing w:before="32"/>
        <w:rPr>
          <w:b/>
          <w:bCs/>
        </w:rPr>
      </w:pPr>
      <w:r w:rsidRPr="00B268E7">
        <w:rPr>
          <w:b/>
          <w:bCs/>
        </w:rPr>
        <w:t>ADVICE</w:t>
      </w:r>
    </w:p>
    <w:p w14:paraId="0FF9E5CF" w14:textId="7B485A93" w:rsidR="001145D4" w:rsidRPr="00B268E7" w:rsidRDefault="001145D4" w:rsidP="00D31A5F">
      <w:pPr>
        <w:pStyle w:val="ListParagraph"/>
        <w:numPr>
          <w:ilvl w:val="0"/>
          <w:numId w:val="5"/>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4B1D412F" w14:textId="703ECE7F" w:rsidR="003D5E74" w:rsidRPr="00B268E7" w:rsidRDefault="003D5E74" w:rsidP="00F37F1D">
      <w:pPr>
        <w:rPr>
          <w:rStyle w:val="s1"/>
        </w:rPr>
        <w:sectPr w:rsidR="003D5E74" w:rsidRPr="00B268E7" w:rsidSect="00C076D0">
          <w:headerReference w:type="default" r:id="rId21"/>
          <w:footerReference w:type="default" r:id="rId22"/>
          <w:pgSz w:w="11900" w:h="16840"/>
          <w:pgMar w:top="1134" w:right="1134" w:bottom="851" w:left="1134" w:header="680" w:footer="454" w:gutter="0"/>
          <w:pgNumType w:start="1"/>
          <w:cols w:space="708"/>
          <w:docGrid w:linePitch="360"/>
        </w:sectPr>
      </w:pPr>
    </w:p>
    <w:p w14:paraId="43E27323" w14:textId="1428B3C8" w:rsidR="009863E2" w:rsidRPr="00B919B5" w:rsidRDefault="009863E2" w:rsidP="008A5ED1">
      <w:pPr>
        <w:pStyle w:val="AP-Question"/>
      </w:pPr>
      <w:r w:rsidRPr="00B919B5">
        <w:t>Factorise fully.</w:t>
      </w:r>
    </w:p>
    <w:p w14:paraId="6167CFAB" w14:textId="77777777" w:rsidR="009863E2" w:rsidRPr="00B919B5" w:rsidRDefault="009863E2" w:rsidP="008A5ED1">
      <w:pPr>
        <w:pStyle w:val="AP-Text"/>
      </w:pPr>
    </w:p>
    <w:p w14:paraId="6696B7AC" w14:textId="0A3A3530" w:rsidR="009863E2" w:rsidRPr="00B919B5" w:rsidRDefault="000E198B" w:rsidP="008A5ED1">
      <w:pPr>
        <w:pStyle w:val="AP-Questionsub1"/>
        <w:spacing w:after="1872"/>
      </w:pPr>
      <w:r>
        <w:t>10</w:t>
      </w:r>
      <w:r w:rsidR="009863E2" w:rsidRPr="00A74D2F">
        <w:rPr>
          <w:i/>
          <w:iCs/>
        </w:rPr>
        <w:t>x</w:t>
      </w:r>
      <w:r w:rsidR="009863E2" w:rsidRPr="00A74D2F">
        <w:rPr>
          <w:vertAlign w:val="superscript"/>
        </w:rPr>
        <w:t>2</w:t>
      </w:r>
      <w:r w:rsidR="009863E2">
        <w:t xml:space="preserve"> + </w:t>
      </w:r>
      <w:r>
        <w:t>15</w:t>
      </w:r>
      <w:r w:rsidR="009863E2" w:rsidRPr="00A74D2F">
        <w:rPr>
          <w:i/>
          <w:iCs/>
        </w:rPr>
        <w:t>x</w:t>
      </w:r>
    </w:p>
    <w:p w14:paraId="417CE219" w14:textId="70EC6150" w:rsidR="009863E2" w:rsidRPr="00B919B5" w:rsidRDefault="009863E2" w:rsidP="008A5ED1">
      <w:pPr>
        <w:pStyle w:val="AP-Text"/>
        <w:jc w:val="right"/>
      </w:pPr>
      <w:r w:rsidRPr="008A5ED1">
        <w:rPr>
          <w:b/>
          <w:bCs/>
        </w:rPr>
        <w:t>(a)</w:t>
      </w:r>
      <w:r w:rsidR="008A5ED1">
        <w:t xml:space="preserve"> </w:t>
      </w:r>
      <w:r w:rsidR="008A5ED1" w:rsidRPr="00B268E7">
        <w:t>..........................................................</w:t>
      </w:r>
      <w:r w:rsidR="008A5ED1" w:rsidRPr="00E6222B">
        <w:t xml:space="preserve"> </w:t>
      </w:r>
      <w:r w:rsidRPr="008A5ED1">
        <w:rPr>
          <w:b/>
          <w:bCs/>
        </w:rPr>
        <w:t>[2]</w:t>
      </w:r>
    </w:p>
    <w:p w14:paraId="6EFAB385" w14:textId="77777777" w:rsidR="009863E2" w:rsidRPr="00B919B5" w:rsidRDefault="009863E2" w:rsidP="008A5ED1">
      <w:pPr>
        <w:pStyle w:val="AP-Text"/>
      </w:pPr>
    </w:p>
    <w:p w14:paraId="22C5D860" w14:textId="6FEB6121" w:rsidR="009863E2" w:rsidRPr="00B919B5" w:rsidRDefault="009863E2" w:rsidP="008A5ED1">
      <w:pPr>
        <w:pStyle w:val="AP-Questionsub1"/>
        <w:spacing w:after="2160"/>
      </w:pPr>
      <w:r w:rsidRPr="00A74D2F">
        <w:rPr>
          <w:i/>
          <w:iCs/>
        </w:rPr>
        <w:t>x</w:t>
      </w:r>
      <w:r w:rsidRPr="00A74D2F">
        <w:rPr>
          <w:vertAlign w:val="superscript"/>
        </w:rPr>
        <w:t>2</w:t>
      </w:r>
      <w:r>
        <w:t xml:space="preserve"> + </w:t>
      </w:r>
      <w:r w:rsidR="000E198B">
        <w:t>9</w:t>
      </w:r>
      <w:r w:rsidRPr="00A74D2F">
        <w:rPr>
          <w:i/>
          <w:iCs/>
        </w:rPr>
        <w:t>x</w:t>
      </w:r>
      <w:r>
        <w:t xml:space="preserve"> + 1</w:t>
      </w:r>
      <w:r w:rsidR="000E198B">
        <w:t>8</w:t>
      </w:r>
    </w:p>
    <w:p w14:paraId="7C2D47EC" w14:textId="67621189" w:rsidR="009863E2" w:rsidRPr="00B919B5" w:rsidRDefault="009863E2" w:rsidP="008A5ED1">
      <w:pPr>
        <w:pStyle w:val="AP-Text"/>
        <w:jc w:val="right"/>
      </w:pPr>
      <w:r w:rsidRPr="008A5ED1">
        <w:rPr>
          <w:b/>
          <w:bCs/>
        </w:rPr>
        <w:t>(b)</w:t>
      </w:r>
      <w:r w:rsidR="008A5ED1">
        <w:t xml:space="preserve"> </w:t>
      </w:r>
      <w:r w:rsidR="008A5ED1" w:rsidRPr="00B268E7">
        <w:t>..........................................................</w:t>
      </w:r>
      <w:r w:rsidR="008A5ED1" w:rsidRPr="00E6222B">
        <w:t xml:space="preserve"> </w:t>
      </w:r>
      <w:r w:rsidRPr="008A5ED1">
        <w:rPr>
          <w:b/>
          <w:bCs/>
        </w:rPr>
        <w:t>[2]</w:t>
      </w:r>
    </w:p>
    <w:p w14:paraId="0FD30D93" w14:textId="77777777" w:rsidR="009863E2" w:rsidRPr="00B919B5" w:rsidRDefault="009863E2" w:rsidP="008A5ED1">
      <w:pPr>
        <w:pStyle w:val="AP-Text"/>
      </w:pPr>
    </w:p>
    <w:p w14:paraId="2EBC826A" w14:textId="67A2299B" w:rsidR="009863E2" w:rsidRPr="00B919B5" w:rsidRDefault="009863E2" w:rsidP="008A5ED1">
      <w:pPr>
        <w:pStyle w:val="AP-Question"/>
      </w:pPr>
      <w:r w:rsidRPr="00B919B5">
        <w:t>You may use these kinematics formulae to answer these questions.</w:t>
      </w:r>
    </w:p>
    <w:p w14:paraId="10E3F753" w14:textId="77777777" w:rsidR="009863E2" w:rsidRPr="00B919B5" w:rsidRDefault="009863E2" w:rsidP="008A5ED1">
      <w:pPr>
        <w:pStyle w:val="AP-Text"/>
      </w:pPr>
    </w:p>
    <w:p w14:paraId="1493E453" w14:textId="2D197A8A" w:rsidR="009863E2" w:rsidRPr="00B919B5" w:rsidRDefault="009863E2" w:rsidP="008A5ED1">
      <w:pPr>
        <w:pStyle w:val="AP-Questiontext"/>
        <w:rPr>
          <w:rFonts w:ascii="Times New Roman" w:hAnsi="Times New Roman"/>
          <w:i/>
          <w:iCs/>
        </w:rPr>
      </w:pPr>
      <w:r w:rsidRPr="00A74D2F">
        <w:rPr>
          <w:i/>
          <w:iCs/>
        </w:rPr>
        <w:t>v</w:t>
      </w:r>
      <w:r>
        <w:t xml:space="preserve"> = </w:t>
      </w:r>
      <w:r w:rsidRPr="00A74D2F">
        <w:rPr>
          <w:i/>
          <w:iCs/>
        </w:rPr>
        <w:t>u</w:t>
      </w:r>
      <w:r>
        <w:t xml:space="preserve"> + </w:t>
      </w:r>
      <w:r w:rsidRPr="00A74D2F">
        <w:rPr>
          <w:i/>
          <w:iCs/>
        </w:rPr>
        <w:t>at</w:t>
      </w:r>
    </w:p>
    <w:p w14:paraId="08AB0E56" w14:textId="77777777" w:rsidR="009863E2" w:rsidRPr="00B919B5" w:rsidRDefault="009863E2" w:rsidP="008A5ED1">
      <w:pPr>
        <w:pStyle w:val="AP-Text"/>
      </w:pPr>
    </w:p>
    <w:p w14:paraId="2551A5FA" w14:textId="3BDFA664" w:rsidR="009863E2" w:rsidRPr="00B919B5" w:rsidRDefault="009863E2" w:rsidP="008A5ED1">
      <w:pPr>
        <w:pStyle w:val="AP-Questiontext"/>
        <w:rPr>
          <w:rFonts w:ascii="Times New Roman" w:hAnsi="Times New Roman"/>
        </w:rPr>
      </w:pPr>
      <w:r w:rsidRPr="00A74D2F">
        <w:rPr>
          <w:i/>
          <w:iCs/>
        </w:rPr>
        <w:t>v</w:t>
      </w:r>
      <w:r w:rsidRPr="00A74D2F">
        <w:rPr>
          <w:vertAlign w:val="superscript"/>
        </w:rPr>
        <w:t>2</w:t>
      </w:r>
      <w:r>
        <w:t xml:space="preserve"> = </w:t>
      </w:r>
      <w:r w:rsidRPr="00A74D2F">
        <w:rPr>
          <w:i/>
          <w:iCs/>
        </w:rPr>
        <w:t>u</w:t>
      </w:r>
      <w:r w:rsidRPr="00A74D2F">
        <w:rPr>
          <w:vertAlign w:val="superscript"/>
        </w:rPr>
        <w:t>2</w:t>
      </w:r>
      <w:r>
        <w:t xml:space="preserve"> + 2</w:t>
      </w:r>
      <w:r w:rsidRPr="00A74D2F">
        <w:rPr>
          <w:i/>
          <w:iCs/>
        </w:rPr>
        <w:t>as</w:t>
      </w:r>
    </w:p>
    <w:p w14:paraId="48592C28" w14:textId="77777777" w:rsidR="009863E2" w:rsidRPr="00B919B5" w:rsidRDefault="009863E2" w:rsidP="008A5ED1">
      <w:pPr>
        <w:pStyle w:val="AP-Text"/>
      </w:pPr>
    </w:p>
    <w:p w14:paraId="1FFFC72F" w14:textId="1B22F3E7" w:rsidR="009863E2" w:rsidRPr="00B919B5" w:rsidRDefault="009863E2" w:rsidP="008A5ED1">
      <w:pPr>
        <w:pStyle w:val="AP-Questiontext"/>
      </w:pPr>
      <w:r w:rsidRPr="00B919B5">
        <w:t xml:space="preserve">A moving particle accelerates at </w:t>
      </w:r>
      <w:r w:rsidR="000E198B">
        <w:t>3</w:t>
      </w:r>
      <w:r w:rsidRPr="00AA38B7">
        <w:rPr>
          <w:sz w:val="12"/>
          <w:szCs w:val="12"/>
        </w:rPr>
        <w:t> </w:t>
      </w:r>
      <w:r w:rsidRPr="00B919B5">
        <w:t>m/s</w:t>
      </w:r>
      <w:r w:rsidRPr="00B919B5">
        <w:rPr>
          <w:vertAlign w:val="superscript"/>
        </w:rPr>
        <w:t>2</w:t>
      </w:r>
      <w:r w:rsidRPr="00B919B5">
        <w:t xml:space="preserve"> for </w:t>
      </w:r>
      <w:r w:rsidR="000E198B">
        <w:t>9</w:t>
      </w:r>
      <w:r w:rsidRPr="00B919B5">
        <w:t xml:space="preserve"> seconds.</w:t>
      </w:r>
    </w:p>
    <w:p w14:paraId="328928F2" w14:textId="6B01C2A9" w:rsidR="009863E2" w:rsidRPr="00B919B5" w:rsidRDefault="009863E2" w:rsidP="008A5ED1">
      <w:pPr>
        <w:pStyle w:val="AP-Questiontext"/>
      </w:pPr>
      <w:r w:rsidRPr="00B919B5">
        <w:t xml:space="preserve">The particle’s final velocity after the </w:t>
      </w:r>
      <w:r w:rsidR="000E198B">
        <w:t>9</w:t>
      </w:r>
      <w:r w:rsidRPr="00B919B5">
        <w:t xml:space="preserve"> seconds is </w:t>
      </w:r>
      <w:r w:rsidR="000E198B">
        <w:t>32</w:t>
      </w:r>
      <w:r w:rsidRPr="00AA38B7">
        <w:rPr>
          <w:sz w:val="12"/>
          <w:szCs w:val="12"/>
        </w:rPr>
        <w:t> </w:t>
      </w:r>
      <w:r w:rsidRPr="00B919B5">
        <w:t>m/s.</w:t>
      </w:r>
    </w:p>
    <w:p w14:paraId="52F4A1B5" w14:textId="77777777" w:rsidR="009863E2" w:rsidRPr="00B919B5" w:rsidRDefault="009863E2" w:rsidP="008A5ED1">
      <w:pPr>
        <w:pStyle w:val="AP-Text"/>
      </w:pPr>
    </w:p>
    <w:p w14:paraId="0DEC75C6" w14:textId="3D95CAFA" w:rsidR="009863E2" w:rsidRPr="008A5ED1" w:rsidRDefault="009863E2" w:rsidP="00D31A5F">
      <w:pPr>
        <w:pStyle w:val="AP-Questionsub1"/>
        <w:numPr>
          <w:ilvl w:val="0"/>
          <w:numId w:val="11"/>
        </w:numPr>
        <w:spacing w:after="2160"/>
        <w:ind w:left="1134" w:hanging="567"/>
        <w:rPr>
          <w:b/>
          <w:bCs/>
        </w:rPr>
      </w:pPr>
      <w:r w:rsidRPr="008A5ED1">
        <w:t xml:space="preserve">Show that the velocity of the particle at the start of the </w:t>
      </w:r>
      <w:r w:rsidR="000E198B">
        <w:t>9</w:t>
      </w:r>
      <w:r w:rsidRPr="008A5ED1">
        <w:t xml:space="preserve"> seconds is 5</w:t>
      </w:r>
      <w:r w:rsidRPr="00AA38B7">
        <w:rPr>
          <w:sz w:val="12"/>
          <w:szCs w:val="12"/>
        </w:rPr>
        <w:t> </w:t>
      </w:r>
      <w:r w:rsidRPr="008A5ED1">
        <w:t>m/s.</w:t>
      </w:r>
      <w:r w:rsidRPr="008A5ED1">
        <w:tab/>
      </w:r>
      <w:r w:rsidRPr="008A5ED1">
        <w:rPr>
          <w:b/>
          <w:bCs/>
        </w:rPr>
        <w:t>[2]</w:t>
      </w:r>
    </w:p>
    <w:p w14:paraId="70D60484" w14:textId="36989CC8" w:rsidR="009863E2" w:rsidRPr="008A5ED1" w:rsidRDefault="009863E2" w:rsidP="008A5ED1">
      <w:pPr>
        <w:pStyle w:val="AP-Questionsub1"/>
        <w:spacing w:after="2160"/>
      </w:pPr>
      <w:r w:rsidRPr="008A5ED1">
        <w:t xml:space="preserve">Work out the distance travelled by the particle during the </w:t>
      </w:r>
      <w:r w:rsidR="000E198B">
        <w:t>9</w:t>
      </w:r>
      <w:r w:rsidRPr="008A5ED1">
        <w:t xml:space="preserve"> seconds.</w:t>
      </w:r>
    </w:p>
    <w:p w14:paraId="5CDEDE6B" w14:textId="77777777" w:rsidR="008F249D" w:rsidRDefault="008F249D" w:rsidP="008A5ED1">
      <w:pPr>
        <w:pStyle w:val="AP-Text"/>
        <w:jc w:val="right"/>
        <w:rPr>
          <w:b/>
          <w:bCs/>
        </w:rPr>
      </w:pPr>
    </w:p>
    <w:p w14:paraId="56B26D2A" w14:textId="77777777" w:rsidR="008F249D" w:rsidRDefault="008F249D" w:rsidP="008A5ED1">
      <w:pPr>
        <w:pStyle w:val="AP-Text"/>
        <w:jc w:val="right"/>
        <w:rPr>
          <w:b/>
          <w:bCs/>
        </w:rPr>
      </w:pPr>
    </w:p>
    <w:p w14:paraId="61622A22" w14:textId="5F438E2D" w:rsidR="008A5ED1" w:rsidRDefault="009863E2" w:rsidP="008A5ED1">
      <w:pPr>
        <w:pStyle w:val="AP-Text"/>
        <w:jc w:val="right"/>
        <w:rPr>
          <w:b/>
          <w:bCs/>
        </w:rPr>
      </w:pPr>
      <w:r w:rsidRPr="008A5ED1">
        <w:rPr>
          <w:b/>
          <w:bCs/>
        </w:rPr>
        <w:t>(b)</w:t>
      </w:r>
      <w:r w:rsidR="008A5ED1">
        <w:t xml:space="preserve"> </w:t>
      </w:r>
      <w:r w:rsidR="008A5ED1" w:rsidRPr="00B268E7">
        <w:t>..........................................................</w:t>
      </w:r>
      <w:r w:rsidR="008A5ED1" w:rsidRPr="00E6222B">
        <w:t xml:space="preserve"> </w:t>
      </w:r>
      <w:r w:rsidRPr="00B919B5">
        <w:t xml:space="preserve">m </w:t>
      </w:r>
      <w:r w:rsidRPr="008A5ED1">
        <w:rPr>
          <w:b/>
          <w:bCs/>
        </w:rPr>
        <w:t>[3]</w:t>
      </w:r>
    </w:p>
    <w:p w14:paraId="3DB23887" w14:textId="77777777" w:rsidR="008A5ED1" w:rsidRDefault="008A5ED1">
      <w:pPr>
        <w:spacing w:line="240" w:lineRule="auto"/>
        <w:rPr>
          <w:b/>
          <w:bCs/>
        </w:rPr>
      </w:pPr>
      <w:r>
        <w:rPr>
          <w:b/>
          <w:bCs/>
        </w:rPr>
        <w:br w:type="page"/>
      </w:r>
    </w:p>
    <w:p w14:paraId="0DF752B1" w14:textId="0826F3F2" w:rsidR="009863E2" w:rsidRPr="00B919B5" w:rsidRDefault="008A5ED1" w:rsidP="008A5ED1">
      <w:pPr>
        <w:pStyle w:val="AP-Question"/>
      </w:pPr>
      <w:r w:rsidRPr="008A5ED1">
        <w:rPr>
          <w:b/>
          <w:bCs w:val="0"/>
        </w:rPr>
        <w:t>(</w:t>
      </w:r>
      <w:r w:rsidR="009863E2" w:rsidRPr="008A5ED1">
        <w:rPr>
          <w:b/>
          <w:bCs w:val="0"/>
        </w:rPr>
        <w:t>a)</w:t>
      </w:r>
      <w:r w:rsidR="009863E2" w:rsidRPr="00B919B5">
        <w:tab/>
      </w:r>
      <w:bookmarkStart w:id="3" w:name="_Hlk188635533"/>
      <w:r w:rsidR="009863E2" w:rsidRPr="00B919B5">
        <w:rPr>
          <w:i/>
          <w:iCs/>
        </w:rPr>
        <w:t>N</w:t>
      </w:r>
      <w:r w:rsidR="009863E2" w:rsidRPr="00B919B5">
        <w:t xml:space="preserve"> is a number such that:</w:t>
      </w:r>
    </w:p>
    <w:p w14:paraId="642BF8D6" w14:textId="77777777" w:rsidR="009863E2" w:rsidRPr="00B919B5" w:rsidRDefault="009863E2" w:rsidP="008A5ED1">
      <w:pPr>
        <w:pStyle w:val="AP-Text"/>
      </w:pPr>
    </w:p>
    <w:p w14:paraId="05F60DDA" w14:textId="0EDFC574" w:rsidR="009863E2" w:rsidRPr="00A74D2F" w:rsidRDefault="009863E2" w:rsidP="00D31A5F">
      <w:pPr>
        <w:pStyle w:val="AP-Questionsub1text"/>
        <w:numPr>
          <w:ilvl w:val="0"/>
          <w:numId w:val="12"/>
        </w:numPr>
        <w:ind w:left="1701" w:hanging="567"/>
      </w:pPr>
      <w:r w:rsidRPr="00A74D2F">
        <w:rPr>
          <w:i/>
          <w:iCs/>
        </w:rPr>
        <w:t>N</w:t>
      </w:r>
      <w:r w:rsidRPr="00A74D2F">
        <w:t xml:space="preserve"> = </w:t>
      </w:r>
      <w:r w:rsidR="001B3CB4">
        <w:t>2</w:t>
      </w:r>
      <w:r w:rsidR="001B3CB4" w:rsidRPr="00A74D2F">
        <w:t xml:space="preserve"> × </w:t>
      </w:r>
      <w:r w:rsidRPr="00A74D2F">
        <w:t xml:space="preserve">3 × 5 × </w:t>
      </w:r>
      <w:r w:rsidRPr="00A74D2F">
        <w:rPr>
          <w:i/>
          <w:iCs/>
        </w:rPr>
        <w:t>k</w:t>
      </w:r>
      <w:r w:rsidRPr="00A74D2F">
        <w:t xml:space="preserve">, where </w:t>
      </w:r>
      <w:r w:rsidRPr="00A74D2F">
        <w:rPr>
          <w:i/>
          <w:iCs/>
        </w:rPr>
        <w:t>k</w:t>
      </w:r>
      <w:r w:rsidRPr="00A74D2F">
        <w:t xml:space="preserve"> is a prime number</w:t>
      </w:r>
    </w:p>
    <w:p w14:paraId="4B7E0B15" w14:textId="17C374D5" w:rsidR="009863E2" w:rsidRPr="00A74D2F" w:rsidRDefault="009863E2" w:rsidP="00D31A5F">
      <w:pPr>
        <w:pStyle w:val="AP-Questionsub1text"/>
        <w:numPr>
          <w:ilvl w:val="0"/>
          <w:numId w:val="12"/>
        </w:numPr>
        <w:ind w:left="1701" w:hanging="567"/>
      </w:pPr>
      <w:r w:rsidRPr="00A74D2F">
        <w:rPr>
          <w:i/>
          <w:iCs/>
        </w:rPr>
        <w:t>N</w:t>
      </w:r>
      <w:r w:rsidRPr="00A74D2F">
        <w:t xml:space="preserve"> is greater than </w:t>
      </w:r>
      <w:r w:rsidR="001B3CB4">
        <w:t>2</w:t>
      </w:r>
      <w:r w:rsidRPr="00A74D2F">
        <w:t>00.</w:t>
      </w:r>
    </w:p>
    <w:p w14:paraId="3D7C08E2" w14:textId="77777777" w:rsidR="009863E2" w:rsidRPr="00B919B5" w:rsidRDefault="009863E2" w:rsidP="008A5ED1">
      <w:pPr>
        <w:pStyle w:val="AP-Text"/>
      </w:pPr>
    </w:p>
    <w:p w14:paraId="5A6DA14A" w14:textId="4BC5B8D4" w:rsidR="009863E2" w:rsidRPr="00B919B5" w:rsidRDefault="009863E2" w:rsidP="008A5ED1">
      <w:pPr>
        <w:pStyle w:val="AP-Questionsub1text"/>
        <w:spacing w:after="2880"/>
        <w:rPr>
          <w:rFonts w:ascii="Times New Roman" w:hAnsi="Times New Roman"/>
        </w:rPr>
      </w:pPr>
      <w:r w:rsidRPr="00B919B5">
        <w:t xml:space="preserve">Find the smallest possible value of </w:t>
      </w:r>
      <w:r w:rsidRPr="00B919B5">
        <w:rPr>
          <w:i/>
          <w:iCs/>
        </w:rPr>
        <w:t>N</w:t>
      </w:r>
      <w:r w:rsidRPr="00B919B5">
        <w:rPr>
          <w:rFonts w:ascii="Times New Roman" w:hAnsi="Times New Roman"/>
        </w:rPr>
        <w:t>.</w:t>
      </w:r>
    </w:p>
    <w:bookmarkEnd w:id="3"/>
    <w:p w14:paraId="0222C9AB" w14:textId="041398B2" w:rsidR="009863E2" w:rsidRPr="00B919B5" w:rsidRDefault="009863E2" w:rsidP="008A5ED1">
      <w:pPr>
        <w:pStyle w:val="AP-Text"/>
        <w:jc w:val="right"/>
        <w:rPr>
          <w:rFonts w:ascii="Times New Roman" w:hAnsi="Times New Roman"/>
        </w:rPr>
      </w:pPr>
      <w:r w:rsidRPr="008A5ED1">
        <w:rPr>
          <w:b/>
          <w:bCs/>
        </w:rPr>
        <w:t>(a)</w:t>
      </w:r>
      <w:r w:rsidR="008A5ED1">
        <w:t xml:space="preserve"> </w:t>
      </w:r>
      <w:r w:rsidRPr="00A74D2F">
        <w:rPr>
          <w:i/>
          <w:iCs/>
        </w:rPr>
        <w:t>N</w:t>
      </w:r>
      <w:r>
        <w:t xml:space="preserve"> =</w:t>
      </w:r>
      <w:r w:rsidRPr="00B919B5">
        <w:t xml:space="preserve"> </w:t>
      </w:r>
      <w:r w:rsidR="008A5ED1" w:rsidRPr="00B268E7">
        <w:t>..........................................................</w:t>
      </w:r>
      <w:r w:rsidR="008A5ED1" w:rsidRPr="00E6222B">
        <w:t xml:space="preserve"> </w:t>
      </w:r>
      <w:r w:rsidRPr="008A5ED1">
        <w:rPr>
          <w:b/>
          <w:bCs/>
        </w:rPr>
        <w:t>[3]</w:t>
      </w:r>
    </w:p>
    <w:p w14:paraId="0B9F65CA" w14:textId="77777777" w:rsidR="009863E2" w:rsidRPr="00B919B5" w:rsidRDefault="009863E2" w:rsidP="008A5ED1">
      <w:pPr>
        <w:pStyle w:val="AP-Text"/>
      </w:pPr>
    </w:p>
    <w:p w14:paraId="7D10A07E" w14:textId="3EA98536" w:rsidR="009863E2" w:rsidRPr="00B919B5" w:rsidRDefault="009863E2" w:rsidP="008A5ED1">
      <w:pPr>
        <w:pStyle w:val="AP-Questionsub1B"/>
      </w:pPr>
      <w:r w:rsidRPr="00B919B5">
        <w:tab/>
      </w:r>
      <w:r w:rsidRPr="00B919B5">
        <w:rPr>
          <w:i/>
          <w:iCs/>
        </w:rPr>
        <w:t xml:space="preserve">a </w:t>
      </w:r>
      <w:r w:rsidRPr="00B919B5">
        <w:t xml:space="preserve">and </w:t>
      </w:r>
      <w:r w:rsidRPr="00B919B5">
        <w:rPr>
          <w:i/>
          <w:iCs/>
        </w:rPr>
        <w:t>b</w:t>
      </w:r>
      <w:r w:rsidRPr="00B919B5">
        <w:t xml:space="preserve"> are different prime numbers.</w:t>
      </w:r>
    </w:p>
    <w:p w14:paraId="01E9F5C2" w14:textId="77777777" w:rsidR="009863E2" w:rsidRPr="00B919B5" w:rsidRDefault="009863E2" w:rsidP="008A5ED1">
      <w:pPr>
        <w:pStyle w:val="AP-Text"/>
      </w:pPr>
    </w:p>
    <w:p w14:paraId="0785BEB7" w14:textId="4C227A9A" w:rsidR="009863E2" w:rsidRDefault="009863E2" w:rsidP="008A5ED1">
      <w:pPr>
        <w:pStyle w:val="AP-Questionsub1text"/>
      </w:pPr>
      <w:r w:rsidRPr="00B919B5">
        <w:t xml:space="preserve">Explain why </w:t>
      </w:r>
      <w:r w:rsidRPr="00A74D2F">
        <w:rPr>
          <w:i/>
          <w:iCs/>
        </w:rPr>
        <w:t>a</w:t>
      </w:r>
      <w:r>
        <w:t xml:space="preserve"> × </w:t>
      </w:r>
      <w:r w:rsidRPr="00A74D2F">
        <w:rPr>
          <w:i/>
          <w:iCs/>
        </w:rPr>
        <w:t>b</w:t>
      </w:r>
      <w:r w:rsidRPr="00B919B5">
        <w:t xml:space="preserve"> is not a prime number.</w:t>
      </w:r>
    </w:p>
    <w:p w14:paraId="0F478E2B" w14:textId="77777777" w:rsidR="008A5ED1" w:rsidRPr="00B919B5" w:rsidRDefault="008A5ED1" w:rsidP="008A5ED1">
      <w:pPr>
        <w:pStyle w:val="AP-Text"/>
      </w:pPr>
    </w:p>
    <w:p w14:paraId="30F21E8B" w14:textId="660BCB0F" w:rsidR="009863E2" w:rsidRDefault="008A5ED1" w:rsidP="008A5ED1">
      <w:pPr>
        <w:pStyle w:val="AP-Questionsub1text"/>
      </w:pPr>
      <w:r>
        <w:t>...........................................................................................................................................</w:t>
      </w:r>
    </w:p>
    <w:p w14:paraId="0B4ABA31" w14:textId="77777777" w:rsidR="008A5ED1" w:rsidRDefault="008A5ED1" w:rsidP="008A5ED1">
      <w:pPr>
        <w:pStyle w:val="AP-Text"/>
      </w:pPr>
    </w:p>
    <w:p w14:paraId="538A7D79" w14:textId="2AB2967E" w:rsidR="008A5ED1" w:rsidRDefault="008A5ED1" w:rsidP="008A5ED1">
      <w:pPr>
        <w:pStyle w:val="AP-Questionsub1text"/>
        <w:rPr>
          <w:b/>
          <w:bCs/>
        </w:rPr>
      </w:pPr>
      <w:r>
        <w:t>.....................................................................................................................................</w:t>
      </w:r>
      <w:r w:rsidR="009863E2" w:rsidRPr="00B919B5">
        <w:t xml:space="preserve"> </w:t>
      </w:r>
      <w:r w:rsidR="009863E2" w:rsidRPr="008A5ED1">
        <w:rPr>
          <w:b/>
          <w:bCs/>
        </w:rPr>
        <w:t>[1]</w:t>
      </w:r>
    </w:p>
    <w:p w14:paraId="20443784" w14:textId="77777777" w:rsidR="008A5ED1" w:rsidRDefault="008A5ED1">
      <w:pPr>
        <w:spacing w:line="240" w:lineRule="auto"/>
        <w:rPr>
          <w:b/>
          <w:bCs/>
        </w:rPr>
      </w:pPr>
      <w:r>
        <w:rPr>
          <w:b/>
          <w:bCs/>
        </w:rPr>
        <w:br w:type="page"/>
      </w:r>
    </w:p>
    <w:p w14:paraId="27A3E875" w14:textId="075E1D35" w:rsidR="009863E2" w:rsidRPr="00B919B5" w:rsidRDefault="009863E2" w:rsidP="008A5ED1">
      <w:pPr>
        <w:pStyle w:val="AP-Question"/>
      </w:pPr>
      <w:r w:rsidRPr="00B919B5">
        <w:t>Each week the manager of a petrol station records the average daily sales, in litres, and the average price, in pounds, of a litre of petrol for that week.</w:t>
      </w:r>
    </w:p>
    <w:p w14:paraId="561996B7" w14:textId="77777777" w:rsidR="009863E2" w:rsidRPr="00B919B5" w:rsidRDefault="009863E2" w:rsidP="008A5ED1">
      <w:pPr>
        <w:pStyle w:val="AP-Text"/>
      </w:pPr>
    </w:p>
    <w:p w14:paraId="2EB7BC87" w14:textId="69FCB555" w:rsidR="009863E2" w:rsidRPr="00B919B5" w:rsidRDefault="009863E2" w:rsidP="008A5ED1">
      <w:pPr>
        <w:pStyle w:val="AP-Questiontext"/>
      </w:pPr>
      <w:r w:rsidRPr="00B919B5">
        <w:t>The table shows their results for ten weeks.</w:t>
      </w:r>
    </w:p>
    <w:p w14:paraId="59C85CE9" w14:textId="77777777" w:rsidR="009863E2" w:rsidRPr="00B919B5" w:rsidRDefault="009863E2" w:rsidP="008A5ED1">
      <w:pPr>
        <w:pStyle w:val="AP-Text"/>
      </w:pPr>
    </w:p>
    <w:tbl>
      <w:tblPr>
        <w:tblW w:w="0" w:type="auto"/>
        <w:tblLayout w:type="fixed"/>
        <w:tblCellMar>
          <w:left w:w="0" w:type="dxa"/>
          <w:right w:w="0" w:type="dxa"/>
        </w:tblCellMar>
        <w:tblLook w:val="0000" w:firstRow="0" w:lastRow="0" w:firstColumn="0" w:lastColumn="0" w:noHBand="0" w:noVBand="0"/>
      </w:tblPr>
      <w:tblGrid>
        <w:gridCol w:w="1361"/>
        <w:gridCol w:w="808"/>
        <w:gridCol w:w="807"/>
        <w:gridCol w:w="808"/>
        <w:gridCol w:w="808"/>
        <w:gridCol w:w="808"/>
        <w:gridCol w:w="808"/>
        <w:gridCol w:w="808"/>
        <w:gridCol w:w="808"/>
        <w:gridCol w:w="807"/>
        <w:gridCol w:w="808"/>
      </w:tblGrid>
      <w:tr w:rsidR="009863E2" w:rsidRPr="00B919B5" w14:paraId="53CF3F2E" w14:textId="77777777" w:rsidTr="003772FF">
        <w:trPr>
          <w:trHeight w:val="170"/>
        </w:trPr>
        <w:tc>
          <w:tcPr>
            <w:tcW w:w="136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6A136A0" w14:textId="77777777" w:rsidR="009863E2" w:rsidRPr="00603F92" w:rsidRDefault="009863E2" w:rsidP="00603F92">
            <w:pPr>
              <w:pStyle w:val="AP-Text"/>
              <w:rPr>
                <w:b/>
                <w:bCs/>
              </w:rPr>
            </w:pPr>
            <w:r w:rsidRPr="00603F92">
              <w:rPr>
                <w:b/>
                <w:bCs/>
              </w:rPr>
              <w:t>Week</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1B98C1E" w14:textId="77777777" w:rsidR="009863E2" w:rsidRPr="00B919B5" w:rsidRDefault="009863E2" w:rsidP="00603F92">
            <w:pPr>
              <w:pStyle w:val="AP-Text"/>
              <w:jc w:val="center"/>
            </w:pPr>
            <w:r w:rsidRPr="00B919B5">
              <w:t>1</w:t>
            </w:r>
          </w:p>
        </w:tc>
        <w:tc>
          <w:tcPr>
            <w:tcW w:w="807"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6411544" w14:textId="77777777" w:rsidR="009863E2" w:rsidRPr="00B919B5" w:rsidRDefault="009863E2" w:rsidP="00603F92">
            <w:pPr>
              <w:pStyle w:val="AP-Text"/>
              <w:jc w:val="center"/>
            </w:pPr>
            <w:r w:rsidRPr="00B919B5">
              <w:t>2</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9D9BEA6" w14:textId="77777777" w:rsidR="009863E2" w:rsidRPr="00B919B5" w:rsidRDefault="009863E2" w:rsidP="00603F92">
            <w:pPr>
              <w:pStyle w:val="AP-Text"/>
              <w:jc w:val="center"/>
            </w:pPr>
            <w:r w:rsidRPr="00B919B5">
              <w:t>3</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173C430" w14:textId="77777777" w:rsidR="009863E2" w:rsidRPr="00B919B5" w:rsidRDefault="009863E2" w:rsidP="00603F92">
            <w:pPr>
              <w:pStyle w:val="AP-Text"/>
              <w:jc w:val="center"/>
            </w:pPr>
            <w:r w:rsidRPr="00B919B5">
              <w:t>4</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13A5622" w14:textId="77777777" w:rsidR="009863E2" w:rsidRPr="00B919B5" w:rsidRDefault="009863E2" w:rsidP="00603F92">
            <w:pPr>
              <w:pStyle w:val="AP-Text"/>
              <w:jc w:val="center"/>
            </w:pPr>
            <w:r w:rsidRPr="00B919B5">
              <w:t>5</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6071106" w14:textId="77777777" w:rsidR="009863E2" w:rsidRPr="00B919B5" w:rsidRDefault="009863E2" w:rsidP="00603F92">
            <w:pPr>
              <w:pStyle w:val="AP-Text"/>
              <w:jc w:val="center"/>
            </w:pPr>
            <w:r w:rsidRPr="00B919B5">
              <w:t>6</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824CF45" w14:textId="77777777" w:rsidR="009863E2" w:rsidRPr="00B919B5" w:rsidRDefault="009863E2" w:rsidP="00603F92">
            <w:pPr>
              <w:pStyle w:val="AP-Text"/>
              <w:jc w:val="center"/>
            </w:pPr>
            <w:r w:rsidRPr="00B919B5">
              <w:t>7</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7307DD5" w14:textId="77777777" w:rsidR="009863E2" w:rsidRPr="00B919B5" w:rsidRDefault="009863E2" w:rsidP="00603F92">
            <w:pPr>
              <w:pStyle w:val="AP-Text"/>
              <w:jc w:val="center"/>
            </w:pPr>
            <w:r w:rsidRPr="00B919B5">
              <w:t>8</w:t>
            </w:r>
          </w:p>
        </w:tc>
        <w:tc>
          <w:tcPr>
            <w:tcW w:w="807"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5A582048" w14:textId="77777777" w:rsidR="009863E2" w:rsidRPr="00B919B5" w:rsidRDefault="009863E2" w:rsidP="00603F92">
            <w:pPr>
              <w:pStyle w:val="AP-Text"/>
              <w:jc w:val="center"/>
            </w:pPr>
            <w:r w:rsidRPr="00B919B5">
              <w:t>9</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01DB4413" w14:textId="77777777" w:rsidR="009863E2" w:rsidRPr="00B919B5" w:rsidRDefault="009863E2" w:rsidP="00603F92">
            <w:pPr>
              <w:pStyle w:val="AP-Text"/>
              <w:jc w:val="center"/>
            </w:pPr>
            <w:r w:rsidRPr="00B919B5">
              <w:t>10</w:t>
            </w:r>
          </w:p>
        </w:tc>
      </w:tr>
      <w:tr w:rsidR="009863E2" w:rsidRPr="00B919B5" w14:paraId="34BBF043" w14:textId="77777777" w:rsidTr="003772FF">
        <w:trPr>
          <w:trHeight w:val="453"/>
        </w:trPr>
        <w:tc>
          <w:tcPr>
            <w:tcW w:w="136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50B79CFB" w14:textId="77777777" w:rsidR="009863E2" w:rsidRPr="00603F92" w:rsidRDefault="009863E2" w:rsidP="00603F92">
            <w:pPr>
              <w:pStyle w:val="AP-Text"/>
              <w:rPr>
                <w:b/>
                <w:bCs/>
              </w:rPr>
            </w:pPr>
            <w:r w:rsidRPr="00603F92">
              <w:rPr>
                <w:b/>
                <w:bCs/>
              </w:rPr>
              <w:t>Price per litre (£)</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2F0E2ECA" w14:textId="77777777" w:rsidR="009863E2" w:rsidRPr="00B919B5" w:rsidRDefault="009863E2" w:rsidP="00603F92">
            <w:pPr>
              <w:pStyle w:val="AP-Text"/>
              <w:jc w:val="center"/>
            </w:pPr>
            <w:r w:rsidRPr="00B919B5">
              <w:t>1.42</w:t>
            </w:r>
          </w:p>
        </w:tc>
        <w:tc>
          <w:tcPr>
            <w:tcW w:w="80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4E25BA8C" w14:textId="77777777" w:rsidR="009863E2" w:rsidRPr="00B919B5" w:rsidRDefault="009863E2" w:rsidP="00603F92">
            <w:pPr>
              <w:pStyle w:val="AP-Text"/>
              <w:jc w:val="center"/>
            </w:pPr>
            <w:r w:rsidRPr="00B919B5">
              <w:t>1.45</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18726B6C" w14:textId="77777777" w:rsidR="009863E2" w:rsidRPr="00B919B5" w:rsidRDefault="009863E2" w:rsidP="00603F92">
            <w:pPr>
              <w:pStyle w:val="AP-Text"/>
              <w:jc w:val="center"/>
            </w:pPr>
            <w:r w:rsidRPr="00B919B5">
              <w:t>1.47</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788FCA8C" w14:textId="77777777" w:rsidR="009863E2" w:rsidRPr="00B919B5" w:rsidRDefault="009863E2" w:rsidP="00603F92">
            <w:pPr>
              <w:pStyle w:val="AP-Text"/>
              <w:jc w:val="center"/>
            </w:pPr>
            <w:r w:rsidRPr="00B919B5">
              <w:t>1.50</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3F5A6587" w14:textId="77777777" w:rsidR="009863E2" w:rsidRPr="00B919B5" w:rsidRDefault="009863E2" w:rsidP="00603F92">
            <w:pPr>
              <w:pStyle w:val="AP-Text"/>
              <w:jc w:val="center"/>
            </w:pPr>
            <w:r w:rsidRPr="00B919B5">
              <w:t>1.54</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09F5D1E0" w14:textId="77777777" w:rsidR="009863E2" w:rsidRPr="00B919B5" w:rsidRDefault="009863E2" w:rsidP="00603F92">
            <w:pPr>
              <w:pStyle w:val="AP-Text"/>
              <w:jc w:val="center"/>
            </w:pPr>
            <w:r w:rsidRPr="00B919B5">
              <w:t>1.60</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36812C15" w14:textId="77777777" w:rsidR="009863E2" w:rsidRPr="00B919B5" w:rsidRDefault="009863E2" w:rsidP="00603F92">
            <w:pPr>
              <w:pStyle w:val="AP-Text"/>
              <w:jc w:val="center"/>
            </w:pPr>
            <w:r w:rsidRPr="00B919B5">
              <w:t>1.57</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1484F3D4" w14:textId="77777777" w:rsidR="009863E2" w:rsidRPr="00B919B5" w:rsidRDefault="009863E2" w:rsidP="00603F92">
            <w:pPr>
              <w:pStyle w:val="AP-Text"/>
              <w:jc w:val="center"/>
            </w:pPr>
            <w:r w:rsidRPr="00B919B5">
              <w:t>1.52</w:t>
            </w:r>
          </w:p>
        </w:tc>
        <w:tc>
          <w:tcPr>
            <w:tcW w:w="80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4B8AC975" w14:textId="77777777" w:rsidR="009863E2" w:rsidRPr="00B919B5" w:rsidRDefault="009863E2" w:rsidP="00603F92">
            <w:pPr>
              <w:pStyle w:val="AP-Text"/>
              <w:jc w:val="center"/>
            </w:pPr>
            <w:r w:rsidRPr="00B919B5">
              <w:t>1.61</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65F653F" w14:textId="3B37BEB9" w:rsidR="009863E2" w:rsidRPr="00B919B5" w:rsidRDefault="009863E2" w:rsidP="00603F92">
            <w:pPr>
              <w:pStyle w:val="AP-Text"/>
              <w:jc w:val="center"/>
            </w:pPr>
            <w:r w:rsidRPr="00B919B5">
              <w:t>1.4</w:t>
            </w:r>
            <w:r w:rsidR="00B65621">
              <w:t>9</w:t>
            </w:r>
          </w:p>
        </w:tc>
      </w:tr>
      <w:tr w:rsidR="009863E2" w:rsidRPr="00B919B5" w14:paraId="224C56BB" w14:textId="77777777" w:rsidTr="003772FF">
        <w:trPr>
          <w:trHeight w:val="453"/>
        </w:trPr>
        <w:tc>
          <w:tcPr>
            <w:tcW w:w="136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8FD1408" w14:textId="77777777" w:rsidR="009863E2" w:rsidRPr="00603F92" w:rsidRDefault="009863E2" w:rsidP="00603F92">
            <w:pPr>
              <w:pStyle w:val="AP-Text"/>
              <w:rPr>
                <w:b/>
                <w:bCs/>
              </w:rPr>
            </w:pPr>
            <w:r w:rsidRPr="00603F92">
              <w:rPr>
                <w:b/>
                <w:bCs/>
              </w:rPr>
              <w:t>Litres sold per day</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0FF63AA5" w14:textId="77777777" w:rsidR="009863E2" w:rsidRPr="00B919B5" w:rsidRDefault="009863E2" w:rsidP="00603F92">
            <w:pPr>
              <w:pStyle w:val="AP-Text"/>
              <w:jc w:val="center"/>
            </w:pPr>
            <w:r w:rsidRPr="00B919B5">
              <w:t>740</w:t>
            </w:r>
          </w:p>
        </w:tc>
        <w:tc>
          <w:tcPr>
            <w:tcW w:w="80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74348735" w14:textId="77777777" w:rsidR="009863E2" w:rsidRPr="00B919B5" w:rsidRDefault="009863E2" w:rsidP="00603F92">
            <w:pPr>
              <w:pStyle w:val="AP-Text"/>
              <w:jc w:val="center"/>
            </w:pPr>
            <w:r w:rsidRPr="00B919B5">
              <w:t>725</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1E33F018" w14:textId="77777777" w:rsidR="009863E2" w:rsidRPr="00B919B5" w:rsidRDefault="009863E2" w:rsidP="00603F92">
            <w:pPr>
              <w:pStyle w:val="AP-Text"/>
              <w:jc w:val="center"/>
            </w:pPr>
            <w:r w:rsidRPr="00B919B5">
              <w:t>620</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498E9BAA" w14:textId="77777777" w:rsidR="009863E2" w:rsidRPr="00B919B5" w:rsidRDefault="009863E2" w:rsidP="00603F92">
            <w:pPr>
              <w:pStyle w:val="AP-Text"/>
              <w:jc w:val="center"/>
            </w:pPr>
            <w:r w:rsidRPr="00B919B5">
              <w:t>705</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7EF6A584" w14:textId="77777777" w:rsidR="009863E2" w:rsidRPr="00B919B5" w:rsidRDefault="009863E2" w:rsidP="00603F92">
            <w:pPr>
              <w:pStyle w:val="AP-Text"/>
              <w:jc w:val="center"/>
            </w:pPr>
            <w:r w:rsidRPr="00B919B5">
              <w:t>685</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5738B436" w14:textId="77777777" w:rsidR="009863E2" w:rsidRPr="00B919B5" w:rsidRDefault="009863E2" w:rsidP="00603F92">
            <w:pPr>
              <w:pStyle w:val="AP-Text"/>
              <w:jc w:val="center"/>
            </w:pPr>
            <w:r w:rsidRPr="00B919B5">
              <w:t>660</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35664DD1" w14:textId="77777777" w:rsidR="009863E2" w:rsidRPr="00B919B5" w:rsidRDefault="009863E2" w:rsidP="00603F92">
            <w:pPr>
              <w:pStyle w:val="AP-Text"/>
              <w:jc w:val="center"/>
            </w:pPr>
            <w:r w:rsidRPr="00B919B5">
              <w:t>675</w:t>
            </w:r>
          </w:p>
        </w:tc>
        <w:tc>
          <w:tcPr>
            <w:tcW w:w="8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30C4085E" w14:textId="77777777" w:rsidR="009863E2" w:rsidRPr="00B919B5" w:rsidRDefault="009863E2" w:rsidP="00603F92">
            <w:pPr>
              <w:pStyle w:val="AP-Text"/>
              <w:jc w:val="center"/>
            </w:pPr>
            <w:r w:rsidRPr="00B919B5">
              <w:t>695</w:t>
            </w:r>
          </w:p>
        </w:tc>
        <w:tc>
          <w:tcPr>
            <w:tcW w:w="807"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13" w:type="dxa"/>
              <w:left w:w="113" w:type="dxa"/>
              <w:bottom w:w="142" w:type="dxa"/>
              <w:right w:w="113" w:type="dxa"/>
            </w:tcMar>
            <w:vAlign w:val="center"/>
          </w:tcPr>
          <w:p w14:paraId="6B81D5E3" w14:textId="77777777" w:rsidR="009863E2" w:rsidRPr="00B919B5" w:rsidRDefault="009863E2" w:rsidP="00603F92">
            <w:pPr>
              <w:pStyle w:val="AP-Text"/>
              <w:jc w:val="center"/>
            </w:pPr>
            <w:r w:rsidRPr="00B919B5">
              <w:t>655</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EF75A33" w14:textId="649C9BBE" w:rsidR="009863E2" w:rsidRPr="00B919B5" w:rsidRDefault="009863E2" w:rsidP="00603F92">
            <w:pPr>
              <w:pStyle w:val="AP-Text"/>
              <w:jc w:val="center"/>
            </w:pPr>
            <w:r w:rsidRPr="00B919B5">
              <w:t>71</w:t>
            </w:r>
            <w:r w:rsidR="00B65621">
              <w:t>0</w:t>
            </w:r>
          </w:p>
        </w:tc>
      </w:tr>
    </w:tbl>
    <w:p w14:paraId="7C549491" w14:textId="77777777" w:rsidR="009863E2" w:rsidRPr="00B919B5" w:rsidRDefault="009863E2" w:rsidP="008A5ED1">
      <w:pPr>
        <w:pStyle w:val="AP-Text"/>
      </w:pPr>
    </w:p>
    <w:p w14:paraId="53D46F24" w14:textId="756748FB" w:rsidR="009863E2" w:rsidRPr="00B919B5" w:rsidRDefault="009863E2" w:rsidP="008A5ED1">
      <w:pPr>
        <w:pStyle w:val="AP-Questiontext"/>
      </w:pPr>
      <w:r w:rsidRPr="00B919B5">
        <w:t>The results for the first nine weeks are plotted on the scatter diagram.</w:t>
      </w:r>
    </w:p>
    <w:p w14:paraId="17B8AAA5" w14:textId="77777777" w:rsidR="009863E2" w:rsidRPr="00B919B5" w:rsidRDefault="009863E2" w:rsidP="008A5ED1">
      <w:pPr>
        <w:pStyle w:val="AP-Text"/>
      </w:pPr>
    </w:p>
    <w:p w14:paraId="22774B5E" w14:textId="77777777" w:rsidR="009863E2" w:rsidRPr="00B919B5" w:rsidRDefault="009863E2" w:rsidP="008A5ED1">
      <w:pPr>
        <w:pStyle w:val="AP-Text"/>
        <w:jc w:val="center"/>
      </w:pPr>
      <w:r>
        <w:rPr>
          <w:noProof/>
        </w:rPr>
        <w:drawing>
          <wp:inline distT="0" distB="0" distL="0" distR="0" wp14:anchorId="57FC3CF3" wp14:editId="56144018">
            <wp:extent cx="4465320" cy="2657856"/>
            <wp:effectExtent l="0" t="0" r="0" b="9525"/>
            <wp:docPr id="1143789510"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789510" name="Picture 1" descr="A diagram"/>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65320" cy="2657856"/>
                    </a:xfrm>
                    <a:prstGeom prst="rect">
                      <a:avLst/>
                    </a:prstGeom>
                  </pic:spPr>
                </pic:pic>
              </a:graphicData>
            </a:graphic>
          </wp:inline>
        </w:drawing>
      </w:r>
    </w:p>
    <w:p w14:paraId="55931D4E" w14:textId="77777777" w:rsidR="009863E2" w:rsidRPr="00B919B5" w:rsidRDefault="009863E2" w:rsidP="008A5ED1">
      <w:pPr>
        <w:pStyle w:val="AP-Text"/>
      </w:pPr>
    </w:p>
    <w:p w14:paraId="07D8101B" w14:textId="3CBAE15B" w:rsidR="009863E2" w:rsidRPr="00B919B5" w:rsidRDefault="009863E2" w:rsidP="00D31A5F">
      <w:pPr>
        <w:pStyle w:val="AP-Questionsub1"/>
        <w:numPr>
          <w:ilvl w:val="0"/>
          <w:numId w:val="13"/>
        </w:numPr>
        <w:ind w:left="1134" w:hanging="567"/>
      </w:pPr>
      <w:r w:rsidRPr="00B919B5">
        <w:t>Plot the result for week 10.</w:t>
      </w:r>
      <w:r w:rsidRPr="00B919B5">
        <w:tab/>
      </w:r>
      <w:r w:rsidRPr="002A0916">
        <w:rPr>
          <w:b/>
          <w:bCs/>
        </w:rPr>
        <w:t>[1]</w:t>
      </w:r>
    </w:p>
    <w:p w14:paraId="06EE9C53" w14:textId="77777777" w:rsidR="009863E2" w:rsidRPr="00B919B5" w:rsidRDefault="009863E2" w:rsidP="00603F92">
      <w:pPr>
        <w:pStyle w:val="AP-Text"/>
      </w:pPr>
    </w:p>
    <w:p w14:paraId="0AEFDEB1" w14:textId="0D4266B9" w:rsidR="009863E2" w:rsidRDefault="009863E2" w:rsidP="00603F92">
      <w:pPr>
        <w:pStyle w:val="AP-Questionsub1"/>
      </w:pPr>
      <w:r w:rsidRPr="00B919B5">
        <w:t>Describe the type of correlation shown in the scatter diagram.</w:t>
      </w:r>
    </w:p>
    <w:p w14:paraId="7BA11E55" w14:textId="77777777" w:rsidR="00603F92" w:rsidRPr="00B919B5" w:rsidRDefault="00603F92" w:rsidP="00603F92">
      <w:pPr>
        <w:pStyle w:val="AP-Text"/>
      </w:pPr>
    </w:p>
    <w:p w14:paraId="2F3EEB2B" w14:textId="7743161E" w:rsidR="009863E2" w:rsidRPr="00B919B5" w:rsidRDefault="009863E2" w:rsidP="00603F92">
      <w:pPr>
        <w:pStyle w:val="AP-Text"/>
        <w:jc w:val="right"/>
      </w:pPr>
      <w:r w:rsidRPr="00603F92">
        <w:rPr>
          <w:b/>
          <w:bCs/>
        </w:rPr>
        <w:t>(b)</w:t>
      </w:r>
      <w:r w:rsidR="00603F92">
        <w:t xml:space="preserve"> </w:t>
      </w:r>
      <w:r w:rsidR="00603F92" w:rsidRPr="00B268E7">
        <w:t>..........................................................</w:t>
      </w:r>
      <w:r w:rsidR="00603F92" w:rsidRPr="00E6222B">
        <w:t xml:space="preserve"> </w:t>
      </w:r>
      <w:r w:rsidRPr="00603F92">
        <w:rPr>
          <w:b/>
          <w:bCs/>
        </w:rPr>
        <w:t>[1]</w:t>
      </w:r>
    </w:p>
    <w:p w14:paraId="1BD0934F" w14:textId="77777777" w:rsidR="009863E2" w:rsidRPr="00B919B5" w:rsidRDefault="009863E2" w:rsidP="00603F92">
      <w:pPr>
        <w:pStyle w:val="AP-Text"/>
      </w:pPr>
    </w:p>
    <w:p w14:paraId="2BB00A81" w14:textId="476B7DAE" w:rsidR="009863E2" w:rsidRPr="00B919B5" w:rsidRDefault="009863E2" w:rsidP="00603F92">
      <w:pPr>
        <w:pStyle w:val="AP-Questionsub1"/>
      </w:pPr>
      <w:r w:rsidRPr="00B919B5">
        <w:t>In one week, there was a delay with petrol deliveries.</w:t>
      </w:r>
    </w:p>
    <w:p w14:paraId="1B8FB14F" w14:textId="77777777" w:rsidR="009863E2" w:rsidRPr="00B919B5" w:rsidRDefault="009863E2" w:rsidP="00603F92">
      <w:pPr>
        <w:pStyle w:val="AP-Text"/>
      </w:pPr>
    </w:p>
    <w:p w14:paraId="7291F13F" w14:textId="5CD3557C" w:rsidR="009863E2" w:rsidRPr="002A0916" w:rsidRDefault="009863E2" w:rsidP="00603F92">
      <w:pPr>
        <w:pStyle w:val="AP-Questionsub1text"/>
        <w:rPr>
          <w:b/>
          <w:bCs/>
        </w:rPr>
      </w:pPr>
      <w:r w:rsidRPr="00B919B5">
        <w:t>Circle the most likely point on the scatter diagram for that week.</w:t>
      </w:r>
      <w:r w:rsidRPr="00B919B5">
        <w:tab/>
      </w:r>
      <w:r w:rsidRPr="002A0916">
        <w:rPr>
          <w:b/>
          <w:bCs/>
        </w:rPr>
        <w:t>[1]</w:t>
      </w:r>
    </w:p>
    <w:p w14:paraId="63E0FE03" w14:textId="77777777" w:rsidR="009863E2" w:rsidRPr="00B919B5" w:rsidRDefault="009863E2" w:rsidP="00603F92">
      <w:pPr>
        <w:pStyle w:val="AP-Text"/>
      </w:pPr>
    </w:p>
    <w:p w14:paraId="497DAA4E" w14:textId="0807CA05" w:rsidR="009863E2" w:rsidRPr="00B919B5" w:rsidRDefault="009863E2" w:rsidP="00603F92">
      <w:pPr>
        <w:pStyle w:val="AP-Questionsub1i"/>
      </w:pPr>
      <w:r w:rsidRPr="00603F92">
        <w:rPr>
          <w:b/>
          <w:bCs/>
        </w:rPr>
        <w:t>(i)</w:t>
      </w:r>
      <w:r w:rsidRPr="00B919B5">
        <w:tab/>
        <w:t>On the scatter diagram, draw a line of best fit.</w:t>
      </w:r>
      <w:r w:rsidRPr="00B919B5">
        <w:tab/>
      </w:r>
      <w:r w:rsidRPr="002A0916">
        <w:rPr>
          <w:b/>
          <w:bCs/>
        </w:rPr>
        <w:t>[1]</w:t>
      </w:r>
    </w:p>
    <w:p w14:paraId="74FB5DC8" w14:textId="77777777" w:rsidR="009863E2" w:rsidRPr="00B919B5" w:rsidRDefault="009863E2" w:rsidP="00603F92">
      <w:pPr>
        <w:pStyle w:val="AP-Text"/>
      </w:pPr>
    </w:p>
    <w:p w14:paraId="6A49ADA0" w14:textId="670FAE60" w:rsidR="009863E2" w:rsidRPr="00B919B5" w:rsidRDefault="009863E2" w:rsidP="00603F92">
      <w:pPr>
        <w:pStyle w:val="AP-Questionsub2ii"/>
        <w:spacing w:after="720"/>
        <w:rPr>
          <w:rFonts w:ascii="Times New Roman" w:hAnsi="Times New Roman" w:cs="Times New Roman"/>
        </w:rPr>
      </w:pPr>
      <w:r w:rsidRPr="00B919B5">
        <w:t>Use the line of best fit to estimate the average daily sales when the price per litre of petrol is £1.</w:t>
      </w:r>
      <w:r w:rsidR="00AF7EF6">
        <w:t>5</w:t>
      </w:r>
      <w:r w:rsidR="00C76F7C">
        <w:t>6</w:t>
      </w:r>
      <w:r w:rsidRPr="00B919B5">
        <w:rPr>
          <w:rFonts w:ascii="Times New Roman" w:hAnsi="Times New Roman" w:cs="Times New Roman"/>
        </w:rPr>
        <w:t>.</w:t>
      </w:r>
    </w:p>
    <w:p w14:paraId="62B441E1" w14:textId="6845ACB1" w:rsidR="00603F92" w:rsidRDefault="009863E2" w:rsidP="00603F92">
      <w:pPr>
        <w:pStyle w:val="AP-Text"/>
        <w:jc w:val="right"/>
        <w:rPr>
          <w:b/>
          <w:bCs/>
        </w:rPr>
      </w:pPr>
      <w:r w:rsidRPr="00603F92">
        <w:rPr>
          <w:b/>
          <w:bCs/>
        </w:rPr>
        <w:t>(d)(ii)</w:t>
      </w:r>
      <w:r w:rsidR="00603F92">
        <w:t xml:space="preserve"> </w:t>
      </w:r>
      <w:r w:rsidR="00603F92" w:rsidRPr="00B268E7">
        <w:t>..........................................................</w:t>
      </w:r>
      <w:r w:rsidR="00603F92" w:rsidRPr="00E6222B">
        <w:t xml:space="preserve"> </w:t>
      </w:r>
      <w:r w:rsidRPr="00B919B5">
        <w:t xml:space="preserve">litres </w:t>
      </w:r>
      <w:r w:rsidRPr="00603F92">
        <w:rPr>
          <w:b/>
          <w:bCs/>
        </w:rPr>
        <w:t>[1]</w:t>
      </w:r>
    </w:p>
    <w:p w14:paraId="53FEE907" w14:textId="77777777" w:rsidR="00603F92" w:rsidRDefault="00603F92">
      <w:pPr>
        <w:spacing w:line="240" w:lineRule="auto"/>
        <w:rPr>
          <w:b/>
          <w:bCs/>
        </w:rPr>
      </w:pPr>
      <w:r>
        <w:rPr>
          <w:b/>
          <w:bCs/>
        </w:rPr>
        <w:br w:type="page"/>
      </w:r>
    </w:p>
    <w:p w14:paraId="3850444F" w14:textId="570E4F8E" w:rsidR="009863E2" w:rsidRPr="00B919B5" w:rsidRDefault="009863E2" w:rsidP="00603F92">
      <w:pPr>
        <w:pStyle w:val="AP-Questionsub1"/>
      </w:pPr>
      <w:r w:rsidRPr="00B919B5">
        <w:t>The manager says,</w:t>
      </w:r>
    </w:p>
    <w:p w14:paraId="7A594FEE" w14:textId="77777777" w:rsidR="009863E2" w:rsidRPr="00B919B5" w:rsidRDefault="009863E2" w:rsidP="00DB7099">
      <w:pPr>
        <w:pStyle w:val="AP-Text"/>
      </w:pPr>
    </w:p>
    <w:p w14:paraId="4F5C575E" w14:textId="43FD3EBB" w:rsidR="009863E2" w:rsidRPr="00DB7099" w:rsidRDefault="009863E2" w:rsidP="00DB7099">
      <w:pPr>
        <w:pStyle w:val="AP-Questionsub1text"/>
        <w:rPr>
          <w:rFonts w:ascii="Comic Sans MS" w:hAnsi="Comic Sans MS" w:cs="Arial"/>
        </w:rPr>
      </w:pPr>
      <w:r w:rsidRPr="00DB7099">
        <w:rPr>
          <w:rFonts w:ascii="Comic Sans MS" w:hAnsi="Comic Sans MS"/>
        </w:rPr>
        <w:t>As the sales go down, the total amount of money we take stays roughly the same.</w:t>
      </w:r>
    </w:p>
    <w:p w14:paraId="24909F5F" w14:textId="77777777" w:rsidR="009863E2" w:rsidRPr="00B919B5" w:rsidRDefault="009863E2" w:rsidP="00DB7099">
      <w:pPr>
        <w:pStyle w:val="AP-Text"/>
      </w:pPr>
    </w:p>
    <w:p w14:paraId="5B3EBA67" w14:textId="25B3435A" w:rsidR="009863E2" w:rsidRDefault="009863E2" w:rsidP="00DB7099">
      <w:pPr>
        <w:pStyle w:val="AP-Questionsub1text"/>
        <w:spacing w:after="3600"/>
      </w:pPr>
      <w:r w:rsidRPr="00B919B5">
        <w:t>Find evidence to support this statement.</w:t>
      </w:r>
    </w:p>
    <w:p w14:paraId="5873BFF7" w14:textId="77777777" w:rsidR="00DB7099" w:rsidRDefault="00DB7099" w:rsidP="00DB7099">
      <w:pPr>
        <w:pStyle w:val="AP-Questionsub1text"/>
      </w:pPr>
      <w:r>
        <w:t>...........................................................................................................................................</w:t>
      </w:r>
    </w:p>
    <w:p w14:paraId="6B985D7D" w14:textId="77777777" w:rsidR="00DB7099" w:rsidRDefault="00DB7099" w:rsidP="00DB7099">
      <w:pPr>
        <w:pStyle w:val="AP-Text"/>
      </w:pPr>
    </w:p>
    <w:p w14:paraId="4F4780CA" w14:textId="5DF61050" w:rsidR="00DB7099" w:rsidRDefault="00DB7099" w:rsidP="00DB7099">
      <w:pPr>
        <w:pStyle w:val="AP-Questionsub1text"/>
        <w:rPr>
          <w:b/>
          <w:bCs/>
        </w:rPr>
      </w:pPr>
      <w:r>
        <w:t>.....................................................................................................................................</w:t>
      </w:r>
      <w:r w:rsidRPr="00B919B5">
        <w:t xml:space="preserve"> </w:t>
      </w:r>
      <w:r w:rsidRPr="008A5ED1">
        <w:rPr>
          <w:b/>
          <w:bCs/>
        </w:rPr>
        <w:t>[</w:t>
      </w:r>
      <w:r>
        <w:rPr>
          <w:b/>
          <w:bCs/>
        </w:rPr>
        <w:t>3</w:t>
      </w:r>
      <w:r w:rsidRPr="008A5ED1">
        <w:rPr>
          <w:b/>
          <w:bCs/>
        </w:rPr>
        <w:t>]</w:t>
      </w:r>
    </w:p>
    <w:p w14:paraId="6972E017" w14:textId="77777777" w:rsidR="009863E2" w:rsidRPr="00B919B5" w:rsidRDefault="009863E2" w:rsidP="00DB7099">
      <w:pPr>
        <w:pStyle w:val="AP-Text"/>
      </w:pPr>
    </w:p>
    <w:p w14:paraId="770BC179" w14:textId="0480EF8F" w:rsidR="009863E2" w:rsidRPr="00B919B5" w:rsidRDefault="009863E2" w:rsidP="00DB7099">
      <w:pPr>
        <w:pStyle w:val="AP-Question"/>
      </w:pPr>
      <w:r w:rsidRPr="00B919B5">
        <w:t>A person invests £</w:t>
      </w:r>
      <w:r w:rsidR="002619BC">
        <w:t>12</w:t>
      </w:r>
      <w:r w:rsidR="00914BB1" w:rsidRPr="00815689">
        <w:rPr>
          <w:sz w:val="12"/>
          <w:szCs w:val="12"/>
        </w:rPr>
        <w:t xml:space="preserve"> </w:t>
      </w:r>
      <w:r w:rsidRPr="00B919B5">
        <w:t xml:space="preserve">000 at a rate of </w:t>
      </w:r>
      <w:r w:rsidR="002619BC">
        <w:t>15</w:t>
      </w:r>
      <w:r w:rsidRPr="00B919B5">
        <w:t>% per year compound interest.</w:t>
      </w:r>
    </w:p>
    <w:p w14:paraId="190A271C" w14:textId="77777777" w:rsidR="009863E2" w:rsidRPr="00B919B5" w:rsidRDefault="009863E2" w:rsidP="00DB7099">
      <w:pPr>
        <w:pStyle w:val="AP-Text"/>
      </w:pPr>
    </w:p>
    <w:p w14:paraId="358B233B" w14:textId="0DE27497" w:rsidR="009863E2" w:rsidRPr="00B919B5" w:rsidRDefault="009863E2" w:rsidP="00DB7099">
      <w:pPr>
        <w:pStyle w:val="AP-Questiontext"/>
        <w:spacing w:after="7200"/>
      </w:pPr>
      <w:r w:rsidRPr="00B919B5">
        <w:t xml:space="preserve">Calculate the total amount of </w:t>
      </w:r>
      <w:r w:rsidRPr="00B919B5">
        <w:rPr>
          <w:b/>
          <w:bCs/>
        </w:rPr>
        <w:t>interest</w:t>
      </w:r>
      <w:r w:rsidRPr="00B919B5">
        <w:t xml:space="preserve"> earned after 3 years.</w:t>
      </w:r>
    </w:p>
    <w:p w14:paraId="365C600F" w14:textId="4CFB3ACA" w:rsidR="00DB7099" w:rsidRDefault="009863E2" w:rsidP="00DB7099">
      <w:pPr>
        <w:pStyle w:val="AP-Text"/>
        <w:jc w:val="right"/>
        <w:rPr>
          <w:b/>
          <w:bCs/>
        </w:rPr>
      </w:pPr>
      <w:r w:rsidRPr="00B919B5">
        <w:t>£</w:t>
      </w:r>
      <w:r w:rsidR="00DB7099">
        <w:t xml:space="preserve"> </w:t>
      </w:r>
      <w:r w:rsidR="00DB7099" w:rsidRPr="00B268E7">
        <w:t>..........................................................</w:t>
      </w:r>
      <w:r w:rsidR="00DB7099" w:rsidRPr="00E6222B">
        <w:t xml:space="preserve"> </w:t>
      </w:r>
      <w:r w:rsidRPr="00DB7099">
        <w:rPr>
          <w:b/>
          <w:bCs/>
        </w:rPr>
        <w:t>[3]</w:t>
      </w:r>
    </w:p>
    <w:p w14:paraId="5D0B2A67" w14:textId="77777777" w:rsidR="00DB7099" w:rsidRDefault="00DB7099">
      <w:pPr>
        <w:spacing w:line="240" w:lineRule="auto"/>
        <w:rPr>
          <w:b/>
          <w:bCs/>
        </w:rPr>
      </w:pPr>
      <w:r>
        <w:rPr>
          <w:b/>
          <w:bCs/>
        </w:rPr>
        <w:br w:type="page"/>
      </w:r>
    </w:p>
    <w:p w14:paraId="10DDE8BB" w14:textId="476876DF" w:rsidR="009863E2" w:rsidRPr="00B919B5" w:rsidRDefault="009863E2" w:rsidP="00DB7099">
      <w:pPr>
        <w:pStyle w:val="AP-Question"/>
      </w:pPr>
      <w:r w:rsidRPr="00B919B5">
        <w:t>The diagram shows an equilateral triangular prism.</w:t>
      </w:r>
    </w:p>
    <w:p w14:paraId="2C361A23" w14:textId="2CBDBFDF" w:rsidR="009863E2" w:rsidRPr="00B919B5" w:rsidRDefault="009863E2" w:rsidP="00DB7099">
      <w:pPr>
        <w:pStyle w:val="AP-Questiontext"/>
      </w:pPr>
      <w:r w:rsidRPr="00B919B5">
        <w:t xml:space="preserve">Each side of the equilateral triangle is </w:t>
      </w:r>
      <w:r w:rsidR="000409F2">
        <w:t>4</w:t>
      </w:r>
      <w:r w:rsidR="00D97F52" w:rsidRPr="000172FA">
        <w:t> </w:t>
      </w:r>
      <w:r w:rsidRPr="00B919B5">
        <w:t xml:space="preserve">cm and the length of the prism is </w:t>
      </w:r>
      <w:r w:rsidR="000409F2">
        <w:t>8</w:t>
      </w:r>
      <w:r w:rsidR="00D97F52" w:rsidRPr="000172FA">
        <w:t> </w:t>
      </w:r>
      <w:r w:rsidRPr="00B919B5">
        <w:t>cm.</w:t>
      </w:r>
    </w:p>
    <w:p w14:paraId="32958024" w14:textId="77777777" w:rsidR="009863E2" w:rsidRPr="00B919B5" w:rsidRDefault="009863E2" w:rsidP="00DB7099">
      <w:pPr>
        <w:pStyle w:val="AP-Text"/>
      </w:pPr>
    </w:p>
    <w:p w14:paraId="2C61AD3C" w14:textId="5669D996" w:rsidR="009863E2" w:rsidRPr="00B919B5" w:rsidRDefault="000A05C1" w:rsidP="00DB163F">
      <w:pPr>
        <w:pStyle w:val="AP-Questiontext"/>
      </w:pPr>
      <w:r>
        <w:rPr>
          <w:noProof/>
        </w:rPr>
        <w:drawing>
          <wp:inline distT="0" distB="0" distL="0" distR="0" wp14:anchorId="35CD2549" wp14:editId="066F8751">
            <wp:extent cx="4279392" cy="3179064"/>
            <wp:effectExtent l="0" t="0" r="6985" b="2540"/>
            <wp:docPr id="19226578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657817" name="Picture 1922657817"/>
                    <pic:cNvPicPr/>
                  </pic:nvPicPr>
                  <pic:blipFill>
                    <a:blip r:embed="rId24"/>
                    <a:stretch>
                      <a:fillRect/>
                    </a:stretch>
                  </pic:blipFill>
                  <pic:spPr>
                    <a:xfrm>
                      <a:off x="0" y="0"/>
                      <a:ext cx="4279392" cy="3179064"/>
                    </a:xfrm>
                    <a:prstGeom prst="rect">
                      <a:avLst/>
                    </a:prstGeom>
                  </pic:spPr>
                </pic:pic>
              </a:graphicData>
            </a:graphic>
          </wp:inline>
        </w:drawing>
      </w:r>
    </w:p>
    <w:p w14:paraId="3A3FAD91" w14:textId="77777777" w:rsidR="009863E2" w:rsidRPr="00B919B5" w:rsidRDefault="009863E2" w:rsidP="00DB7099">
      <w:pPr>
        <w:pStyle w:val="AP-Text"/>
      </w:pPr>
    </w:p>
    <w:p w14:paraId="37F25431" w14:textId="1B25CFB8" w:rsidR="009863E2" w:rsidRPr="00B919B5" w:rsidRDefault="009863E2" w:rsidP="00D31A5F">
      <w:pPr>
        <w:pStyle w:val="AP-Questionsub1"/>
        <w:numPr>
          <w:ilvl w:val="0"/>
          <w:numId w:val="14"/>
        </w:numPr>
        <w:ind w:left="1134" w:hanging="567"/>
      </w:pPr>
      <w:r w:rsidRPr="00B919B5">
        <w:t>Draw an accurate plan view of the prism on the one-centimetre square grid below.</w:t>
      </w:r>
    </w:p>
    <w:p w14:paraId="6E8B2E78" w14:textId="77777777" w:rsidR="009863E2" w:rsidRPr="00B919B5" w:rsidRDefault="009863E2" w:rsidP="00DB7099">
      <w:pPr>
        <w:pStyle w:val="AP-Text"/>
      </w:pPr>
    </w:p>
    <w:p w14:paraId="6C829AA4" w14:textId="77777777" w:rsidR="009863E2" w:rsidRPr="00B919B5" w:rsidRDefault="009863E2" w:rsidP="00DB7099">
      <w:pPr>
        <w:pStyle w:val="AP-Text"/>
        <w:jc w:val="center"/>
      </w:pPr>
      <w:r>
        <w:rPr>
          <w:noProof/>
        </w:rPr>
        <w:drawing>
          <wp:inline distT="0" distB="0" distL="0" distR="0" wp14:anchorId="52E85CE7" wp14:editId="009B92CF">
            <wp:extent cx="4331208" cy="2892552"/>
            <wp:effectExtent l="0" t="0" r="0" b="3175"/>
            <wp:docPr id="314671127" name="Picture 3" descr="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671127" name="Picture 3" descr="Graph paper"/>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331208" cy="2892552"/>
                    </a:xfrm>
                    <a:prstGeom prst="rect">
                      <a:avLst/>
                    </a:prstGeom>
                  </pic:spPr>
                </pic:pic>
              </a:graphicData>
            </a:graphic>
          </wp:inline>
        </w:drawing>
      </w:r>
    </w:p>
    <w:p w14:paraId="697378E4" w14:textId="0BEE58E8" w:rsidR="00DB7099" w:rsidRDefault="009863E2" w:rsidP="00DB7099">
      <w:pPr>
        <w:pStyle w:val="AP-Text"/>
        <w:jc w:val="right"/>
        <w:rPr>
          <w:b/>
          <w:bCs/>
        </w:rPr>
      </w:pPr>
      <w:r w:rsidRPr="00DB7099">
        <w:rPr>
          <w:b/>
          <w:bCs/>
        </w:rPr>
        <w:t>[3]</w:t>
      </w:r>
    </w:p>
    <w:p w14:paraId="51D584E3" w14:textId="77777777" w:rsidR="00DB7099" w:rsidRDefault="00DB7099">
      <w:pPr>
        <w:spacing w:line="240" w:lineRule="auto"/>
        <w:rPr>
          <w:b/>
          <w:bCs/>
        </w:rPr>
      </w:pPr>
      <w:r>
        <w:rPr>
          <w:b/>
          <w:bCs/>
        </w:rPr>
        <w:br w:type="page"/>
      </w:r>
    </w:p>
    <w:p w14:paraId="0C38F996" w14:textId="4F3A2B5C" w:rsidR="009863E2" w:rsidRDefault="009863E2" w:rsidP="00DB7099">
      <w:pPr>
        <w:pStyle w:val="AP-Questionsub1"/>
      </w:pPr>
      <w:r w:rsidRPr="00B919B5">
        <w:t xml:space="preserve">Draw an accurate front elevation of the prism on the one-centimetre isometric </w:t>
      </w:r>
      <w:r w:rsidR="00DB7099">
        <w:br/>
      </w:r>
      <w:r w:rsidRPr="00B919B5">
        <w:t>grid below.</w:t>
      </w:r>
    </w:p>
    <w:p w14:paraId="25F8D824" w14:textId="77777777" w:rsidR="00DB7099" w:rsidRPr="00B919B5" w:rsidRDefault="00DB7099" w:rsidP="00DB7099">
      <w:pPr>
        <w:pStyle w:val="AP-Text"/>
      </w:pPr>
    </w:p>
    <w:p w14:paraId="6B69929F" w14:textId="77777777" w:rsidR="009863E2" w:rsidRPr="00102A67" w:rsidRDefault="009863E2" w:rsidP="00DB7099">
      <w:pPr>
        <w:pStyle w:val="AP-Text"/>
        <w:jc w:val="center"/>
      </w:pPr>
      <w:r>
        <w:rPr>
          <w:noProof/>
        </w:rPr>
        <w:drawing>
          <wp:inline distT="0" distB="0" distL="0" distR="0" wp14:anchorId="50D2CB1C" wp14:editId="1FE0EB13">
            <wp:extent cx="4742688" cy="3176016"/>
            <wp:effectExtent l="0" t="0" r="1270" b="5715"/>
            <wp:docPr id="1138554047" name="Picture 4" descr="Isometric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554047" name="Picture 4" descr="Isometric paper"/>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742688" cy="3176016"/>
                    </a:xfrm>
                    <a:prstGeom prst="rect">
                      <a:avLst/>
                    </a:prstGeom>
                  </pic:spPr>
                </pic:pic>
              </a:graphicData>
            </a:graphic>
          </wp:inline>
        </w:drawing>
      </w:r>
    </w:p>
    <w:p w14:paraId="4C2ACC9E" w14:textId="7F2B1D4D" w:rsidR="009863E2" w:rsidRPr="00DB7099" w:rsidRDefault="009863E2" w:rsidP="00DB7099">
      <w:pPr>
        <w:pStyle w:val="AP-Text"/>
        <w:jc w:val="right"/>
        <w:rPr>
          <w:b/>
          <w:bCs/>
        </w:rPr>
      </w:pPr>
      <w:r w:rsidRPr="00DB7099">
        <w:rPr>
          <w:b/>
          <w:bCs/>
        </w:rPr>
        <w:t>[2]</w:t>
      </w:r>
    </w:p>
    <w:p w14:paraId="7EF9DD0D" w14:textId="77777777" w:rsidR="009863E2" w:rsidRPr="00B919B5" w:rsidRDefault="009863E2" w:rsidP="00DB7099">
      <w:pPr>
        <w:pStyle w:val="AP-Text"/>
      </w:pPr>
    </w:p>
    <w:p w14:paraId="19872281" w14:textId="2CC6D51E" w:rsidR="00DB7099" w:rsidRDefault="009863E2" w:rsidP="00DB7099">
      <w:pPr>
        <w:pStyle w:val="AP-Question"/>
      </w:pPr>
      <w:r w:rsidRPr="00B919B5">
        <w:t xml:space="preserve">A rock has a mass of </w:t>
      </w:r>
      <w:r w:rsidR="009962FE">
        <w:t>37</w:t>
      </w:r>
      <w:r w:rsidRPr="00E74CB3">
        <w:rPr>
          <w:sz w:val="12"/>
          <w:szCs w:val="12"/>
        </w:rPr>
        <w:t> </w:t>
      </w:r>
      <w:r w:rsidR="009962FE">
        <w:t>260</w:t>
      </w:r>
      <w:r w:rsidR="0005418B" w:rsidRPr="00E74CB3">
        <w:rPr>
          <w:sz w:val="12"/>
          <w:szCs w:val="12"/>
        </w:rPr>
        <w:t> </w:t>
      </w:r>
      <w:r w:rsidRPr="00B919B5">
        <w:t xml:space="preserve">g and a volume of </w:t>
      </w:r>
      <w:r w:rsidR="009962FE">
        <w:t>13</w:t>
      </w:r>
      <w:r w:rsidRPr="00E74CB3">
        <w:rPr>
          <w:sz w:val="12"/>
          <w:szCs w:val="12"/>
        </w:rPr>
        <w:t> </w:t>
      </w:r>
      <w:r w:rsidR="009962FE">
        <w:t>8</w:t>
      </w:r>
      <w:r>
        <w:t>00</w:t>
      </w:r>
      <w:r w:rsidR="004A1578" w:rsidRPr="00E74CB3">
        <w:rPr>
          <w:sz w:val="12"/>
          <w:szCs w:val="12"/>
        </w:rPr>
        <w:t> </w:t>
      </w:r>
      <w:r>
        <w:t>cm</w:t>
      </w:r>
      <w:r w:rsidRPr="00102A67">
        <w:rPr>
          <w:vertAlign w:val="superscript"/>
        </w:rPr>
        <w:t>3</w:t>
      </w:r>
      <w:r w:rsidRPr="00B919B5">
        <w:t>.</w:t>
      </w:r>
    </w:p>
    <w:p w14:paraId="52A2376E" w14:textId="70436F13" w:rsidR="009863E2" w:rsidRPr="00B919B5" w:rsidRDefault="009863E2" w:rsidP="00DB7099">
      <w:pPr>
        <w:pStyle w:val="AP-Text"/>
      </w:pPr>
    </w:p>
    <w:p w14:paraId="34354C9B" w14:textId="10883AD2" w:rsidR="009863E2" w:rsidRPr="00B919B5" w:rsidRDefault="009863E2" w:rsidP="00DB7099">
      <w:pPr>
        <w:pStyle w:val="AP-Questiontext"/>
      </w:pPr>
      <w:r w:rsidRPr="00B919B5">
        <w:t>Work out the density of the rock.</w:t>
      </w:r>
    </w:p>
    <w:p w14:paraId="7BC8A162" w14:textId="56312B05" w:rsidR="009863E2" w:rsidRPr="00B919B5" w:rsidRDefault="009863E2" w:rsidP="00DB7099">
      <w:pPr>
        <w:pStyle w:val="AP-Questiontext"/>
        <w:spacing w:after="3600"/>
      </w:pPr>
      <w:r w:rsidRPr="00B919B5">
        <w:t>Give the units of your answer.</w:t>
      </w:r>
    </w:p>
    <w:p w14:paraId="7D79A964" w14:textId="164C7BF8" w:rsidR="00DB7099" w:rsidRDefault="00DB7099" w:rsidP="00DB7099">
      <w:pPr>
        <w:pStyle w:val="AP-Text"/>
        <w:jc w:val="right"/>
        <w:rPr>
          <w:b/>
          <w:bCs/>
        </w:rPr>
      </w:pPr>
      <w:r w:rsidRPr="00B268E7">
        <w:t>..........................................................</w:t>
      </w:r>
      <w:r w:rsidRPr="00E6222B">
        <w:t xml:space="preserve"> </w:t>
      </w:r>
      <w:r>
        <w:t xml:space="preserve"> </w:t>
      </w:r>
      <w:r w:rsidR="009863E2" w:rsidRPr="00B919B5">
        <w:t xml:space="preserve">............... </w:t>
      </w:r>
      <w:r w:rsidR="009863E2" w:rsidRPr="00DB7099">
        <w:rPr>
          <w:b/>
          <w:bCs/>
        </w:rPr>
        <w:t>[3]</w:t>
      </w:r>
    </w:p>
    <w:p w14:paraId="0F3CA693" w14:textId="77777777" w:rsidR="00DB7099" w:rsidRDefault="00DB7099">
      <w:pPr>
        <w:spacing w:line="240" w:lineRule="auto"/>
        <w:rPr>
          <w:b/>
          <w:bCs/>
        </w:rPr>
      </w:pPr>
      <w:r>
        <w:rPr>
          <w:b/>
          <w:bCs/>
        </w:rPr>
        <w:br w:type="page"/>
      </w:r>
    </w:p>
    <w:p w14:paraId="08AB13FB" w14:textId="49C18797" w:rsidR="009863E2" w:rsidRPr="00B919B5" w:rsidRDefault="009863E2" w:rsidP="00DB7099">
      <w:pPr>
        <w:pStyle w:val="AP-Question"/>
      </w:pPr>
      <w:r w:rsidRPr="00B919B5">
        <w:t>There is a total of 3</w:t>
      </w:r>
      <w:r w:rsidR="009962FE">
        <w:t>28</w:t>
      </w:r>
      <w:r w:rsidRPr="00B919B5">
        <w:t xml:space="preserve"> balls in a bag.</w:t>
      </w:r>
    </w:p>
    <w:p w14:paraId="262A4992" w14:textId="45BA9288" w:rsidR="009863E2" w:rsidRPr="00B919B5" w:rsidRDefault="009863E2" w:rsidP="00DA33B1">
      <w:pPr>
        <w:pStyle w:val="AP-Questiontext"/>
      </w:pPr>
      <w:r w:rsidRPr="00B919B5">
        <w:t>There are white balls, red balls and green balls only.</w:t>
      </w:r>
    </w:p>
    <w:p w14:paraId="3F552128" w14:textId="77777777" w:rsidR="009863E2" w:rsidRPr="00B919B5" w:rsidRDefault="009863E2" w:rsidP="00DA33B1">
      <w:pPr>
        <w:pStyle w:val="AP-Text"/>
      </w:pPr>
    </w:p>
    <w:p w14:paraId="3FE5E16F" w14:textId="3B4C6BCA" w:rsidR="009863E2" w:rsidRPr="00B919B5" w:rsidRDefault="009863E2" w:rsidP="00DA33B1">
      <w:pPr>
        <w:pStyle w:val="AP-Questiontext"/>
      </w:pPr>
      <w:r w:rsidRPr="00B919B5">
        <w:t xml:space="preserve">The ratio of white balls to red balls is </w:t>
      </w:r>
      <w:r w:rsidR="009962FE">
        <w:t>2</w:t>
      </w:r>
      <w:r w:rsidRPr="00B919B5">
        <w:t> : </w:t>
      </w:r>
      <w:r w:rsidR="009962FE">
        <w:t>3</w:t>
      </w:r>
      <w:r w:rsidRPr="00B919B5">
        <w:t>.</w:t>
      </w:r>
    </w:p>
    <w:p w14:paraId="71063A5C" w14:textId="2D2AFB78" w:rsidR="009863E2" w:rsidRPr="00B919B5" w:rsidRDefault="009863E2" w:rsidP="00DA33B1">
      <w:pPr>
        <w:pStyle w:val="AP-Questiontext"/>
      </w:pPr>
      <w:r w:rsidRPr="00B919B5">
        <w:t xml:space="preserve">The ratio of red balls to green balls is </w:t>
      </w:r>
      <w:r w:rsidR="009962FE">
        <w:t>7</w:t>
      </w:r>
      <w:r w:rsidRPr="00B919B5">
        <w:t> : </w:t>
      </w:r>
      <w:r w:rsidR="009962FE">
        <w:t>2</w:t>
      </w:r>
      <w:r w:rsidRPr="00B919B5">
        <w:t>.</w:t>
      </w:r>
    </w:p>
    <w:p w14:paraId="16F9CFDD" w14:textId="77777777" w:rsidR="009863E2" w:rsidRPr="00B919B5" w:rsidRDefault="009863E2" w:rsidP="00DA33B1">
      <w:pPr>
        <w:pStyle w:val="AP-Text"/>
      </w:pPr>
    </w:p>
    <w:p w14:paraId="08A80F41" w14:textId="64FDFDD6" w:rsidR="009863E2" w:rsidRPr="00B919B5" w:rsidRDefault="009863E2" w:rsidP="00DA33B1">
      <w:pPr>
        <w:pStyle w:val="AP-Questiontext"/>
        <w:spacing w:after="9360"/>
        <w:rPr>
          <w:rFonts w:ascii="Times New Roman" w:hAnsi="Times New Roman"/>
        </w:rPr>
      </w:pPr>
      <w:r w:rsidRPr="00B919B5">
        <w:t xml:space="preserve">Work out the number of </w:t>
      </w:r>
      <w:r w:rsidR="009962FE">
        <w:t>white</w:t>
      </w:r>
      <w:r w:rsidRPr="00B919B5">
        <w:t xml:space="preserve"> balls in the bag.</w:t>
      </w:r>
    </w:p>
    <w:p w14:paraId="1468011D" w14:textId="45885996" w:rsidR="00DA33B1" w:rsidRDefault="00DA33B1" w:rsidP="00DA33B1">
      <w:pPr>
        <w:pStyle w:val="AP-Text"/>
        <w:jc w:val="right"/>
        <w:rPr>
          <w:rFonts w:cs="Arial"/>
          <w:b/>
          <w:bCs/>
          <w:color w:val="000000"/>
          <w:szCs w:val="22"/>
        </w:rPr>
      </w:pPr>
      <w:r w:rsidRPr="00B268E7">
        <w:t>..........................................................</w:t>
      </w:r>
      <w:r w:rsidRPr="00E6222B">
        <w:t xml:space="preserve"> </w:t>
      </w:r>
      <w:r w:rsidR="009863E2" w:rsidRPr="00DA33B1">
        <w:rPr>
          <w:rFonts w:cs="Arial"/>
          <w:b/>
          <w:bCs/>
          <w:color w:val="000000"/>
          <w:szCs w:val="22"/>
        </w:rPr>
        <w:t>[4]</w:t>
      </w:r>
    </w:p>
    <w:p w14:paraId="1AE1A55D" w14:textId="77777777" w:rsidR="00DA33B1" w:rsidRDefault="00DA33B1">
      <w:pPr>
        <w:spacing w:line="240" w:lineRule="auto"/>
        <w:rPr>
          <w:rFonts w:cs="Arial"/>
          <w:b/>
          <w:bCs/>
          <w:color w:val="000000"/>
          <w:szCs w:val="22"/>
        </w:rPr>
      </w:pPr>
      <w:r>
        <w:rPr>
          <w:rFonts w:cs="Arial"/>
          <w:b/>
          <w:bCs/>
          <w:color w:val="000000"/>
          <w:szCs w:val="22"/>
        </w:rPr>
        <w:br w:type="page"/>
      </w:r>
    </w:p>
    <w:p w14:paraId="04B751EA" w14:textId="00F658FE" w:rsidR="009863E2" w:rsidRPr="00B919B5" w:rsidRDefault="009863E2" w:rsidP="00DA33B1">
      <w:pPr>
        <w:pStyle w:val="AP-Question"/>
      </w:pPr>
      <w:r w:rsidRPr="00B919B5">
        <w:t xml:space="preserve">A cylinder has a radius of </w:t>
      </w:r>
      <w:r w:rsidR="009962FE">
        <w:t>11.2</w:t>
      </w:r>
      <w:r w:rsidR="00D97F52" w:rsidRPr="00E74CB3">
        <w:rPr>
          <w:sz w:val="12"/>
          <w:szCs w:val="12"/>
        </w:rPr>
        <w:t> </w:t>
      </w:r>
      <w:r w:rsidRPr="00B919B5">
        <w:t>cm.</w:t>
      </w:r>
    </w:p>
    <w:p w14:paraId="07CE2832" w14:textId="7BDB77FF" w:rsidR="009863E2" w:rsidRPr="00B919B5" w:rsidRDefault="009863E2" w:rsidP="00DA33B1">
      <w:pPr>
        <w:pStyle w:val="AP-Questiontext"/>
      </w:pPr>
      <w:r w:rsidRPr="00B919B5">
        <w:t xml:space="preserve">The ratio of the radius of the cylinder to the height of the cylinder is </w:t>
      </w:r>
      <w:r w:rsidR="009962FE">
        <w:t>4</w:t>
      </w:r>
      <w:r w:rsidRPr="00B919B5">
        <w:t> : </w:t>
      </w:r>
      <w:r w:rsidR="009962FE">
        <w:t>9</w:t>
      </w:r>
      <w:r w:rsidRPr="00B919B5">
        <w:t>.</w:t>
      </w:r>
    </w:p>
    <w:p w14:paraId="0AE8C3C2" w14:textId="77777777" w:rsidR="009863E2" w:rsidRPr="00B919B5" w:rsidRDefault="009863E2" w:rsidP="00DA33B1">
      <w:pPr>
        <w:pStyle w:val="AP-Text"/>
      </w:pPr>
    </w:p>
    <w:p w14:paraId="1EAAA8CB" w14:textId="4ABD06A3" w:rsidR="009863E2" w:rsidRPr="00B919B5" w:rsidRDefault="009863E2" w:rsidP="00DA33B1">
      <w:pPr>
        <w:pStyle w:val="AP-Questiontext"/>
        <w:spacing w:after="9360"/>
      </w:pPr>
      <w:r w:rsidRPr="00B919B5">
        <w:t>Find the volume of the cylinder.</w:t>
      </w:r>
    </w:p>
    <w:p w14:paraId="0B48CD6F" w14:textId="07225784" w:rsidR="00DA33B1" w:rsidRDefault="00DA33B1" w:rsidP="00DA33B1">
      <w:pPr>
        <w:pStyle w:val="AP-Text"/>
        <w:jc w:val="right"/>
        <w:rPr>
          <w:rFonts w:cs="Arial"/>
          <w:b/>
          <w:bCs/>
          <w:color w:val="000000"/>
          <w:szCs w:val="22"/>
        </w:rPr>
      </w:pPr>
      <w:r w:rsidRPr="00B268E7">
        <w:t>..........................................................</w:t>
      </w:r>
      <w:r w:rsidR="009863E2" w:rsidRPr="00B919B5">
        <w:rPr>
          <w:rFonts w:cs="Arial"/>
          <w:color w:val="000000"/>
          <w:szCs w:val="22"/>
        </w:rPr>
        <w:t xml:space="preserve"> </w:t>
      </w:r>
      <w:r w:rsidR="009863E2">
        <w:rPr>
          <w:rFonts w:cs="Arial"/>
          <w:color w:val="000000"/>
          <w:szCs w:val="22"/>
        </w:rPr>
        <w:t>cm</w:t>
      </w:r>
      <w:r w:rsidR="009863E2" w:rsidRPr="00102A67">
        <w:rPr>
          <w:rFonts w:cs="Arial"/>
          <w:color w:val="000000"/>
          <w:szCs w:val="22"/>
          <w:vertAlign w:val="superscript"/>
        </w:rPr>
        <w:t>3</w:t>
      </w:r>
      <w:r w:rsidR="009863E2" w:rsidRPr="00B919B5">
        <w:rPr>
          <w:rFonts w:cs="Arial"/>
          <w:color w:val="000000"/>
          <w:szCs w:val="22"/>
        </w:rPr>
        <w:t xml:space="preserve"> </w:t>
      </w:r>
      <w:r w:rsidR="009863E2" w:rsidRPr="00DA33B1">
        <w:rPr>
          <w:rFonts w:cs="Arial"/>
          <w:b/>
          <w:bCs/>
          <w:color w:val="000000"/>
          <w:szCs w:val="22"/>
        </w:rPr>
        <w:t>[4]</w:t>
      </w:r>
    </w:p>
    <w:p w14:paraId="4B842989" w14:textId="77777777" w:rsidR="00DA33B1" w:rsidRDefault="00DA33B1">
      <w:pPr>
        <w:spacing w:line="240" w:lineRule="auto"/>
        <w:rPr>
          <w:rFonts w:cs="Arial"/>
          <w:b/>
          <w:bCs/>
          <w:color w:val="000000"/>
          <w:szCs w:val="22"/>
        </w:rPr>
      </w:pPr>
      <w:r>
        <w:rPr>
          <w:rFonts w:cs="Arial"/>
          <w:b/>
          <w:bCs/>
          <w:color w:val="000000"/>
          <w:szCs w:val="22"/>
        </w:rPr>
        <w:br w:type="page"/>
      </w:r>
    </w:p>
    <w:p w14:paraId="602F6668" w14:textId="790CBA13" w:rsidR="009863E2" w:rsidRDefault="009863E2" w:rsidP="00DA33B1">
      <w:pPr>
        <w:pStyle w:val="AP-Question"/>
      </w:pPr>
      <w:r w:rsidRPr="00B919B5">
        <w:t xml:space="preserve">Here is a table of values for </w:t>
      </w:r>
      <w:r w:rsidRPr="00F441E2">
        <w:rPr>
          <w:i/>
          <w:iCs/>
        </w:rPr>
        <w:t>y</w:t>
      </w:r>
      <w:r>
        <w:t xml:space="preserve"> = </w:t>
      </w:r>
      <w:r w:rsidRPr="00897280">
        <w:rPr>
          <w:i/>
          <w:iCs/>
        </w:rPr>
        <w:t>x</w:t>
      </w:r>
      <w:r w:rsidRPr="00897280">
        <w:rPr>
          <w:vertAlign w:val="superscript"/>
        </w:rPr>
        <w:t>2</w:t>
      </w:r>
      <w:r>
        <w:t xml:space="preserve"> – </w:t>
      </w:r>
      <w:r w:rsidRPr="00897280">
        <w:rPr>
          <w:i/>
          <w:iCs/>
        </w:rPr>
        <w:t>x</w:t>
      </w:r>
      <w:r>
        <w:t xml:space="preserve"> </w:t>
      </w:r>
      <w:r w:rsidR="00872F09">
        <w:t xml:space="preserve">– </w:t>
      </w:r>
      <w:r w:rsidR="00241D9A">
        <w:t>6</w:t>
      </w:r>
      <w:r w:rsidRPr="00B919B5">
        <w:t>.</w:t>
      </w:r>
    </w:p>
    <w:p w14:paraId="7B8D70C1" w14:textId="77777777" w:rsidR="00DA33B1" w:rsidRPr="00B919B5" w:rsidRDefault="00DA33B1" w:rsidP="00DA33B1">
      <w:pPr>
        <w:pStyle w:val="AP-Text"/>
      </w:pPr>
    </w:p>
    <w:tbl>
      <w:tblPr>
        <w:tblW w:w="0" w:type="auto"/>
        <w:jc w:val="center"/>
        <w:tblLayout w:type="fixed"/>
        <w:tblCellMar>
          <w:left w:w="0" w:type="dxa"/>
          <w:right w:w="0" w:type="dxa"/>
        </w:tblCellMar>
        <w:tblLook w:val="0000" w:firstRow="0" w:lastRow="0" w:firstColumn="0" w:lastColumn="0" w:noHBand="0" w:noVBand="0"/>
      </w:tblPr>
      <w:tblGrid>
        <w:gridCol w:w="850"/>
        <w:gridCol w:w="850"/>
        <w:gridCol w:w="850"/>
        <w:gridCol w:w="850"/>
        <w:gridCol w:w="850"/>
        <w:gridCol w:w="850"/>
        <w:gridCol w:w="850"/>
        <w:gridCol w:w="850"/>
      </w:tblGrid>
      <w:tr w:rsidR="007522CF" w:rsidRPr="00B919B5" w14:paraId="3B99D2FC" w14:textId="77777777" w:rsidTr="005007B2">
        <w:trPr>
          <w:trHeight w:val="227"/>
          <w:jc w:val="center"/>
        </w:trPr>
        <w:tc>
          <w:tcPr>
            <w:tcW w:w="850" w:type="dxa"/>
            <w:tcBorders>
              <w:top w:val="single" w:sz="4" w:space="0" w:color="000000"/>
              <w:left w:val="single" w:sz="4" w:space="0" w:color="000000"/>
              <w:bottom w:val="single" w:sz="4" w:space="0" w:color="000000"/>
              <w:right w:val="double" w:sz="10" w:space="0" w:color="000000"/>
            </w:tcBorders>
            <w:tcMar>
              <w:top w:w="113" w:type="dxa"/>
              <w:left w:w="113" w:type="dxa"/>
              <w:bottom w:w="142" w:type="dxa"/>
              <w:right w:w="113" w:type="dxa"/>
            </w:tcMar>
            <w:vAlign w:val="center"/>
          </w:tcPr>
          <w:p w14:paraId="4DFBDCF5" w14:textId="77777777" w:rsidR="007522CF" w:rsidRPr="00F441E2" w:rsidRDefault="007522CF" w:rsidP="00DA33B1">
            <w:pPr>
              <w:pStyle w:val="AP-Text"/>
              <w:jc w:val="center"/>
              <w:rPr>
                <w:i/>
                <w:iCs/>
              </w:rPr>
            </w:pPr>
            <w:r w:rsidRPr="00F441E2">
              <w:rPr>
                <w:i/>
                <w:iCs/>
              </w:rPr>
              <w:t>x</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877F39B" w14:textId="77777777" w:rsidR="007522CF" w:rsidRPr="00B919B5" w:rsidRDefault="007522CF" w:rsidP="00DA33B1">
            <w:pPr>
              <w:pStyle w:val="AP-Text"/>
              <w:jc w:val="center"/>
            </w:pPr>
            <w:r w:rsidRPr="00B919B5">
              <w:rPr>
                <w:position w:val="4"/>
              </w:rPr>
              <w:t>-</w:t>
            </w:r>
            <w:r w:rsidRPr="00B919B5">
              <w:t>3</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1CC95741" w14:textId="77777777" w:rsidR="007522CF" w:rsidRPr="00B919B5" w:rsidRDefault="007522CF" w:rsidP="00DA33B1">
            <w:pPr>
              <w:pStyle w:val="AP-Text"/>
              <w:jc w:val="center"/>
            </w:pPr>
            <w:r w:rsidRPr="00B919B5">
              <w:rPr>
                <w:position w:val="4"/>
              </w:rPr>
              <w:t>-</w:t>
            </w:r>
            <w:r w:rsidRPr="00B919B5">
              <w:t>2</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3251933" w14:textId="77777777" w:rsidR="007522CF" w:rsidRPr="00B919B5" w:rsidRDefault="007522CF" w:rsidP="00DA33B1">
            <w:pPr>
              <w:pStyle w:val="AP-Text"/>
              <w:jc w:val="center"/>
            </w:pPr>
            <w:r w:rsidRPr="00B919B5">
              <w:rPr>
                <w:position w:val="4"/>
              </w:rPr>
              <w:t>-</w:t>
            </w:r>
            <w:r w:rsidRPr="00B919B5">
              <w:t>1</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144A965" w14:textId="77777777" w:rsidR="007522CF" w:rsidRPr="00B919B5" w:rsidRDefault="007522CF" w:rsidP="00DA33B1">
            <w:pPr>
              <w:pStyle w:val="AP-Text"/>
              <w:jc w:val="center"/>
            </w:pPr>
            <w:r w:rsidRPr="00B919B5">
              <w:t>0</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22368DF" w14:textId="77777777" w:rsidR="007522CF" w:rsidRPr="00B919B5" w:rsidRDefault="007522CF" w:rsidP="00DA33B1">
            <w:pPr>
              <w:pStyle w:val="AP-Text"/>
              <w:jc w:val="center"/>
            </w:pPr>
            <w:r w:rsidRPr="00B919B5">
              <w:t>1</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537B237A" w14:textId="77777777" w:rsidR="007522CF" w:rsidRPr="00B919B5" w:rsidRDefault="007522CF" w:rsidP="00DA33B1">
            <w:pPr>
              <w:pStyle w:val="AP-Text"/>
              <w:jc w:val="center"/>
            </w:pPr>
            <w:r w:rsidRPr="00B919B5">
              <w:t>2</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60CF1E3" w14:textId="77777777" w:rsidR="007522CF" w:rsidRPr="00B919B5" w:rsidRDefault="007522CF" w:rsidP="00DA33B1">
            <w:pPr>
              <w:pStyle w:val="AP-Text"/>
              <w:jc w:val="center"/>
            </w:pPr>
            <w:r w:rsidRPr="00B919B5">
              <w:t>3</w:t>
            </w:r>
          </w:p>
        </w:tc>
      </w:tr>
      <w:tr w:rsidR="007522CF" w:rsidRPr="00B919B5" w14:paraId="6F0AF5B0" w14:textId="77777777" w:rsidTr="005007B2">
        <w:trPr>
          <w:trHeight w:val="227"/>
          <w:jc w:val="center"/>
        </w:trPr>
        <w:tc>
          <w:tcPr>
            <w:tcW w:w="850" w:type="dxa"/>
            <w:tcBorders>
              <w:top w:val="single" w:sz="4" w:space="0" w:color="000000"/>
              <w:left w:val="single" w:sz="4" w:space="0" w:color="000000"/>
              <w:bottom w:val="single" w:sz="4" w:space="0" w:color="000000"/>
              <w:right w:val="double" w:sz="10" w:space="0" w:color="000000"/>
            </w:tcBorders>
            <w:tcMar>
              <w:top w:w="113" w:type="dxa"/>
              <w:left w:w="113" w:type="dxa"/>
              <w:bottom w:w="142" w:type="dxa"/>
              <w:right w:w="113" w:type="dxa"/>
            </w:tcMar>
            <w:vAlign w:val="center"/>
          </w:tcPr>
          <w:p w14:paraId="173FE451" w14:textId="77777777" w:rsidR="007522CF" w:rsidRPr="00F441E2" w:rsidRDefault="007522CF" w:rsidP="00DA33B1">
            <w:pPr>
              <w:pStyle w:val="AP-Text"/>
              <w:jc w:val="center"/>
              <w:rPr>
                <w:i/>
                <w:iCs/>
              </w:rPr>
            </w:pPr>
            <w:r w:rsidRPr="00F441E2">
              <w:rPr>
                <w:i/>
                <w:iCs/>
              </w:rPr>
              <w:t>y</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D6B5B17" w14:textId="2558FDE4" w:rsidR="007522CF" w:rsidRPr="00B919B5" w:rsidRDefault="00241D9A" w:rsidP="00DA33B1">
            <w:pPr>
              <w:pStyle w:val="AP-Text"/>
              <w:jc w:val="center"/>
            </w:pPr>
            <w:r>
              <w:t>6</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0A924039" w14:textId="3DE231A6" w:rsidR="007522CF" w:rsidRPr="00B919B5" w:rsidRDefault="00241D9A" w:rsidP="00DA33B1">
            <w:pPr>
              <w:pStyle w:val="AP-Text"/>
              <w:jc w:val="center"/>
            </w:pPr>
            <w:r>
              <w:t>0</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7B68D65" w14:textId="29977AEF" w:rsidR="007522CF" w:rsidRPr="00B919B5" w:rsidRDefault="007522CF" w:rsidP="00DA33B1">
            <w:pPr>
              <w:pStyle w:val="AP-Text"/>
              <w:jc w:val="center"/>
            </w:pPr>
            <w:r w:rsidRPr="00B919B5">
              <w:rPr>
                <w:position w:val="4"/>
              </w:rPr>
              <w:t>-</w:t>
            </w:r>
            <w:r w:rsidR="00241D9A">
              <w:t>4</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15B287F" w14:textId="3353DD32" w:rsidR="007522CF" w:rsidRPr="00B919B5" w:rsidRDefault="007522CF" w:rsidP="00DA33B1">
            <w:pPr>
              <w:pStyle w:val="AP-Text"/>
              <w:jc w:val="center"/>
            </w:pPr>
            <w:r w:rsidRPr="00B919B5">
              <w:rPr>
                <w:position w:val="4"/>
              </w:rPr>
              <w:t>-</w:t>
            </w:r>
            <w:r w:rsidR="00241D9A">
              <w:t>6</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412D4A95" w14:textId="33598DBF" w:rsidR="007522CF" w:rsidRPr="00B919B5" w:rsidRDefault="007522CF" w:rsidP="00DA33B1">
            <w:pPr>
              <w:pStyle w:val="AP-Text"/>
              <w:jc w:val="center"/>
            </w:pPr>
            <w:r w:rsidRPr="00B919B5">
              <w:rPr>
                <w:position w:val="4"/>
              </w:rPr>
              <w:t>-</w:t>
            </w:r>
            <w:r w:rsidR="00241D9A">
              <w:t>6</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019303AF" w14:textId="0D9FB646" w:rsidR="007522CF" w:rsidRPr="00B919B5" w:rsidRDefault="007522CF" w:rsidP="00DA33B1">
            <w:pPr>
              <w:pStyle w:val="AP-Text"/>
              <w:jc w:val="center"/>
            </w:pPr>
            <w:r w:rsidRPr="00B919B5">
              <w:rPr>
                <w:position w:val="4"/>
              </w:rPr>
              <w:t>-</w:t>
            </w:r>
            <w:r w:rsidR="00241D9A">
              <w:t>4</w:t>
            </w:r>
          </w:p>
        </w:tc>
        <w:tc>
          <w:tcPr>
            <w:tcW w:w="850"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000103FB" w14:textId="4CECA482" w:rsidR="007522CF" w:rsidRPr="00B919B5" w:rsidRDefault="00241D9A" w:rsidP="00DA33B1">
            <w:pPr>
              <w:pStyle w:val="AP-Text"/>
              <w:jc w:val="center"/>
            </w:pPr>
            <w:r>
              <w:t>0</w:t>
            </w:r>
          </w:p>
        </w:tc>
      </w:tr>
    </w:tbl>
    <w:p w14:paraId="5F6992DD" w14:textId="77777777" w:rsidR="009863E2" w:rsidRPr="00B919B5" w:rsidRDefault="009863E2" w:rsidP="00DA33B1">
      <w:pPr>
        <w:pStyle w:val="AP-Text"/>
      </w:pPr>
    </w:p>
    <w:p w14:paraId="70340040" w14:textId="6A72D6B0" w:rsidR="009863E2" w:rsidRPr="00B919B5" w:rsidRDefault="009863E2" w:rsidP="00D31A5F">
      <w:pPr>
        <w:pStyle w:val="AP-Questionsub1"/>
        <w:numPr>
          <w:ilvl w:val="0"/>
          <w:numId w:val="15"/>
        </w:numPr>
        <w:ind w:left="1134" w:hanging="567"/>
      </w:pPr>
      <w:r w:rsidRPr="00B919B5">
        <w:t xml:space="preserve">Draw the graph of </w:t>
      </w:r>
      <w:r w:rsidRPr="00DA33B1">
        <w:rPr>
          <w:i/>
          <w:iCs/>
        </w:rPr>
        <w:t>y</w:t>
      </w:r>
      <w:r>
        <w:t xml:space="preserve"> = </w:t>
      </w:r>
      <w:r w:rsidRPr="00DA33B1">
        <w:rPr>
          <w:i/>
          <w:iCs/>
        </w:rPr>
        <w:t>x</w:t>
      </w:r>
      <w:r w:rsidRPr="00DA33B1">
        <w:rPr>
          <w:vertAlign w:val="superscript"/>
        </w:rPr>
        <w:t>2</w:t>
      </w:r>
      <w:r>
        <w:t xml:space="preserve"> – </w:t>
      </w:r>
      <w:r w:rsidRPr="00DA33B1">
        <w:rPr>
          <w:i/>
          <w:iCs/>
        </w:rPr>
        <w:t>x</w:t>
      </w:r>
      <w:r>
        <w:t xml:space="preserve"> </w:t>
      </w:r>
      <w:r w:rsidR="00872F09">
        <w:t xml:space="preserve">– </w:t>
      </w:r>
      <w:r w:rsidR="00FB6344">
        <w:t>6</w:t>
      </w:r>
      <w:r w:rsidRPr="00B919B5">
        <w:t xml:space="preserve"> for </w:t>
      </w:r>
      <w:r w:rsidRPr="00DA33B1">
        <w:rPr>
          <w:position w:val="4"/>
        </w:rPr>
        <w:t>-</w:t>
      </w:r>
      <w:r w:rsidR="00FB6344">
        <w:t>3</w:t>
      </w:r>
      <w:r>
        <w:t xml:space="preserve"> </w:t>
      </w:r>
      <w:r w:rsidRPr="00DA33B1">
        <w:rPr>
          <w:rFonts w:ascii="Cambria Math" w:hAnsi="Cambria Math"/>
        </w:rPr>
        <w:t>⩽</w:t>
      </w:r>
      <w:r>
        <w:t xml:space="preserve"> </w:t>
      </w:r>
      <w:r w:rsidRPr="00DA33B1">
        <w:rPr>
          <w:i/>
          <w:iCs/>
        </w:rPr>
        <w:t>x</w:t>
      </w:r>
      <w:r>
        <w:t xml:space="preserve"> </w:t>
      </w:r>
      <w:r w:rsidRPr="00DA33B1">
        <w:rPr>
          <w:rFonts w:ascii="Cambria Math" w:hAnsi="Cambria Math"/>
        </w:rPr>
        <w:t>⩽</w:t>
      </w:r>
      <w:r>
        <w:t xml:space="preserve"> </w:t>
      </w:r>
      <w:r w:rsidR="00FB6344">
        <w:t>3</w:t>
      </w:r>
      <w:r w:rsidRPr="00B919B5">
        <w:t>.</w:t>
      </w:r>
    </w:p>
    <w:p w14:paraId="15FA7A88" w14:textId="77777777" w:rsidR="009863E2" w:rsidRPr="00B919B5" w:rsidRDefault="009863E2" w:rsidP="00DA33B1">
      <w:pPr>
        <w:pStyle w:val="AP-Text"/>
      </w:pPr>
    </w:p>
    <w:p w14:paraId="453B80CF" w14:textId="77777777" w:rsidR="009863E2" w:rsidRPr="00B919B5" w:rsidRDefault="009863E2" w:rsidP="00DA33B1">
      <w:pPr>
        <w:pStyle w:val="AP-Text"/>
        <w:jc w:val="center"/>
      </w:pPr>
      <w:r>
        <w:rPr>
          <w:noProof/>
        </w:rPr>
        <w:drawing>
          <wp:inline distT="0" distB="0" distL="0" distR="0" wp14:anchorId="063E1789" wp14:editId="0340A52D">
            <wp:extent cx="6086856" cy="4367784"/>
            <wp:effectExtent l="0" t="0" r="9525" b="0"/>
            <wp:docPr id="23868379" name="Picture 2"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68379" name="Picture 2" descr="A diagram"/>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086856" cy="4367784"/>
                    </a:xfrm>
                    <a:prstGeom prst="rect">
                      <a:avLst/>
                    </a:prstGeom>
                  </pic:spPr>
                </pic:pic>
              </a:graphicData>
            </a:graphic>
          </wp:inline>
        </w:drawing>
      </w:r>
    </w:p>
    <w:p w14:paraId="16C95108" w14:textId="51F92219" w:rsidR="009863E2" w:rsidRPr="00DA33B1" w:rsidRDefault="009863E2" w:rsidP="00DA33B1">
      <w:pPr>
        <w:pStyle w:val="AP-Text"/>
        <w:jc w:val="right"/>
        <w:rPr>
          <w:b/>
          <w:bCs/>
        </w:rPr>
      </w:pPr>
      <w:r w:rsidRPr="00DA33B1">
        <w:rPr>
          <w:b/>
          <w:bCs/>
        </w:rPr>
        <w:t>[3]</w:t>
      </w:r>
    </w:p>
    <w:p w14:paraId="44364C7D" w14:textId="77777777" w:rsidR="009863E2" w:rsidRPr="00B919B5" w:rsidRDefault="009863E2" w:rsidP="00DA33B1">
      <w:pPr>
        <w:pStyle w:val="AP-Text"/>
      </w:pPr>
    </w:p>
    <w:p w14:paraId="7221342B" w14:textId="6782543E" w:rsidR="009863E2" w:rsidRDefault="009863E2" w:rsidP="00DA33B1">
      <w:pPr>
        <w:pStyle w:val="AP-Questionsub1"/>
      </w:pPr>
      <w:r w:rsidRPr="00B919B5">
        <w:t>Write down the equation of the line of symmetry of the graph.</w:t>
      </w:r>
    </w:p>
    <w:p w14:paraId="18B622BC" w14:textId="77777777" w:rsidR="00DA33B1" w:rsidRPr="00B919B5" w:rsidRDefault="00DA33B1" w:rsidP="00DA33B1">
      <w:pPr>
        <w:pStyle w:val="AP-Text"/>
      </w:pPr>
    </w:p>
    <w:p w14:paraId="7EDB50E0" w14:textId="15D83906" w:rsidR="009863E2" w:rsidRPr="00B919B5" w:rsidRDefault="009863E2" w:rsidP="00DA33B1">
      <w:pPr>
        <w:pStyle w:val="AP-Text"/>
        <w:jc w:val="right"/>
      </w:pPr>
      <w:r w:rsidRPr="00DA33B1">
        <w:rPr>
          <w:b/>
          <w:bCs/>
        </w:rPr>
        <w:t>(b)</w:t>
      </w:r>
      <w:r w:rsidRPr="00B919B5">
        <w:t xml:space="preserve"> </w:t>
      </w:r>
      <w:r w:rsidR="00DA33B1" w:rsidRPr="00B268E7">
        <w:t>..........................................................</w:t>
      </w:r>
      <w:r w:rsidR="00DA33B1" w:rsidRPr="00E6222B">
        <w:t xml:space="preserve"> </w:t>
      </w:r>
      <w:r w:rsidRPr="00DA33B1">
        <w:rPr>
          <w:b/>
          <w:bCs/>
        </w:rPr>
        <w:t>[1]</w:t>
      </w:r>
    </w:p>
    <w:p w14:paraId="3EBA99EF" w14:textId="77777777" w:rsidR="009863E2" w:rsidRPr="00B919B5" w:rsidRDefault="009863E2" w:rsidP="00DA33B1">
      <w:pPr>
        <w:pStyle w:val="AP-Text"/>
      </w:pPr>
    </w:p>
    <w:p w14:paraId="17B049B5" w14:textId="07BD1841" w:rsidR="009863E2" w:rsidRPr="00B919B5" w:rsidRDefault="009863E2" w:rsidP="00DA33B1">
      <w:pPr>
        <w:pStyle w:val="AP-Questionsub1"/>
      </w:pPr>
      <w:r w:rsidRPr="00B919B5">
        <w:t xml:space="preserve">Use the graph to solve the equation </w:t>
      </w:r>
      <w:r w:rsidRPr="00897280">
        <w:rPr>
          <w:i/>
        </w:rPr>
        <w:t>x</w:t>
      </w:r>
      <w:r w:rsidRPr="00897280">
        <w:rPr>
          <w:vertAlign w:val="superscript"/>
        </w:rPr>
        <w:t>2</w:t>
      </w:r>
      <w:r>
        <w:t xml:space="preserve"> – </w:t>
      </w:r>
      <w:r w:rsidRPr="00897280">
        <w:rPr>
          <w:i/>
        </w:rPr>
        <w:t>x</w:t>
      </w:r>
      <w:r>
        <w:t xml:space="preserve"> – </w:t>
      </w:r>
      <w:r w:rsidR="00FB6344">
        <w:t>6</w:t>
      </w:r>
      <w:r>
        <w:t xml:space="preserve"> = 0</w:t>
      </w:r>
      <w:r w:rsidRPr="00B919B5">
        <w:t>.</w:t>
      </w:r>
    </w:p>
    <w:p w14:paraId="61085D19" w14:textId="50104BAC" w:rsidR="009863E2" w:rsidRDefault="009863E2" w:rsidP="00DA33B1">
      <w:pPr>
        <w:pStyle w:val="AP-Questionsub1text"/>
      </w:pPr>
    </w:p>
    <w:p w14:paraId="67FB6292" w14:textId="77777777" w:rsidR="00DA33B1" w:rsidRPr="00B919B5" w:rsidRDefault="00DA33B1" w:rsidP="00DA33B1">
      <w:pPr>
        <w:pStyle w:val="AP-Text"/>
      </w:pPr>
    </w:p>
    <w:p w14:paraId="18E878B4" w14:textId="64A09C1F" w:rsidR="00DA33B1" w:rsidRDefault="00DA33B1" w:rsidP="00DA33B1">
      <w:pPr>
        <w:pStyle w:val="AP-Text"/>
        <w:jc w:val="right"/>
        <w:rPr>
          <w:b/>
          <w:bCs/>
        </w:rPr>
      </w:pPr>
      <w:r w:rsidRPr="00DA33B1">
        <w:rPr>
          <w:b/>
          <w:bCs/>
        </w:rPr>
        <w:t xml:space="preserve">(c) </w:t>
      </w:r>
      <w:r w:rsidR="009863E2" w:rsidRPr="00897280">
        <w:rPr>
          <w:i/>
          <w:iCs/>
        </w:rPr>
        <w:t>x</w:t>
      </w:r>
      <w:r w:rsidR="009863E2">
        <w:t xml:space="preserve"> =</w:t>
      </w:r>
      <w:r w:rsidR="009863E2" w:rsidRPr="00B919B5">
        <w:t xml:space="preserve"> </w:t>
      </w:r>
      <w:r w:rsidRPr="00B268E7">
        <w:t>...........................</w:t>
      </w:r>
      <w:r w:rsidR="009863E2" w:rsidRPr="00B919B5">
        <w:t xml:space="preserve"> or </w:t>
      </w:r>
      <w:r w:rsidR="009863E2" w:rsidRPr="0072179F">
        <w:rPr>
          <w:i/>
          <w:iCs/>
        </w:rPr>
        <w:t>x</w:t>
      </w:r>
      <w:r w:rsidR="009863E2">
        <w:t xml:space="preserve"> =</w:t>
      </w:r>
      <w:r w:rsidR="009863E2" w:rsidRPr="00B919B5">
        <w:t xml:space="preserve"> </w:t>
      </w:r>
      <w:r w:rsidRPr="00B268E7">
        <w:t>...........................</w:t>
      </w:r>
      <w:r w:rsidRPr="00E6222B">
        <w:t xml:space="preserve"> </w:t>
      </w:r>
      <w:r w:rsidR="009863E2" w:rsidRPr="00DA33B1">
        <w:rPr>
          <w:b/>
          <w:bCs/>
        </w:rPr>
        <w:t>[2]</w:t>
      </w:r>
    </w:p>
    <w:p w14:paraId="009240E9" w14:textId="77777777" w:rsidR="00DA33B1" w:rsidRDefault="00DA33B1">
      <w:pPr>
        <w:spacing w:line="240" w:lineRule="auto"/>
        <w:rPr>
          <w:b/>
          <w:bCs/>
        </w:rPr>
      </w:pPr>
      <w:r>
        <w:rPr>
          <w:b/>
          <w:bCs/>
        </w:rPr>
        <w:br w:type="page"/>
      </w:r>
    </w:p>
    <w:p w14:paraId="296B4518" w14:textId="58A69A56" w:rsidR="009863E2" w:rsidRPr="00B919B5" w:rsidRDefault="009863E2" w:rsidP="00DA33B1">
      <w:pPr>
        <w:pStyle w:val="AP-Question"/>
      </w:pPr>
      <w:r w:rsidRPr="00B919B5">
        <w:t>Triangles ABC and PQR are mathematically similar.</w:t>
      </w:r>
    </w:p>
    <w:p w14:paraId="134669EF" w14:textId="477C98D7" w:rsidR="009863E2" w:rsidRPr="00B919B5" w:rsidRDefault="009863E2" w:rsidP="00DA33B1">
      <w:pPr>
        <w:pStyle w:val="AP-Questiontext"/>
      </w:pPr>
      <w:r w:rsidRPr="00B919B5">
        <w:t xml:space="preserve">Angle ACB </w:t>
      </w:r>
      <w:r w:rsidRPr="00B919B5">
        <w:rPr>
          <w:rFonts w:ascii="MMTimesRoman" w:hAnsi="MMTimesRoman" w:cs="MMTimesRoman"/>
        </w:rPr>
        <w:t>=</w:t>
      </w:r>
      <w:r w:rsidRPr="00B919B5">
        <w:t xml:space="preserve"> Angle PRQ.</w:t>
      </w:r>
    </w:p>
    <w:p w14:paraId="0F5AC2DB" w14:textId="0A7BB933" w:rsidR="009863E2" w:rsidRPr="00B919B5" w:rsidRDefault="009863E2" w:rsidP="00DA33B1">
      <w:pPr>
        <w:pStyle w:val="AP-Questiontext"/>
      </w:pPr>
      <w:r w:rsidRPr="00B919B5">
        <w:t xml:space="preserve">Angle ABC </w:t>
      </w:r>
      <w:r w:rsidRPr="00B919B5">
        <w:rPr>
          <w:rFonts w:ascii="MMTimesRoman" w:hAnsi="MMTimesRoman" w:cs="MMTimesRoman"/>
        </w:rPr>
        <w:t>=</w:t>
      </w:r>
      <w:r w:rsidRPr="00B919B5">
        <w:t xml:space="preserve"> Angle PQR.</w:t>
      </w:r>
    </w:p>
    <w:p w14:paraId="083F600D" w14:textId="77777777" w:rsidR="009863E2" w:rsidRPr="00B919B5" w:rsidRDefault="009863E2" w:rsidP="00DA33B1">
      <w:pPr>
        <w:pStyle w:val="AP-Text"/>
      </w:pPr>
    </w:p>
    <w:p w14:paraId="02548740" w14:textId="6F082815" w:rsidR="009863E2" w:rsidRPr="00B919B5" w:rsidRDefault="009863E2" w:rsidP="00DA33B1">
      <w:pPr>
        <w:pStyle w:val="AP-Questiontext"/>
      </w:pPr>
      <w:r>
        <w:rPr>
          <w:noProof/>
        </w:rPr>
        <w:drawing>
          <wp:inline distT="0" distB="0" distL="0" distR="0" wp14:anchorId="4D15B001" wp14:editId="67858D7B">
            <wp:extent cx="4166616" cy="1831848"/>
            <wp:effectExtent l="0" t="0" r="5715" b="0"/>
            <wp:docPr id="519600566" name="Picture 5"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600566" name="Picture 5" descr="Triangle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166616" cy="1831848"/>
                    </a:xfrm>
                    <a:prstGeom prst="rect">
                      <a:avLst/>
                    </a:prstGeom>
                  </pic:spPr>
                </pic:pic>
              </a:graphicData>
            </a:graphic>
          </wp:inline>
        </w:drawing>
      </w:r>
    </w:p>
    <w:p w14:paraId="35890234" w14:textId="77777777" w:rsidR="00DA33B1" w:rsidRDefault="00DA33B1" w:rsidP="00DA33B1">
      <w:pPr>
        <w:pStyle w:val="AP-Text"/>
      </w:pPr>
    </w:p>
    <w:p w14:paraId="18E12C71" w14:textId="62387B72" w:rsidR="009863E2" w:rsidRPr="00B919B5" w:rsidRDefault="009863E2" w:rsidP="00DA33B1">
      <w:pPr>
        <w:pStyle w:val="AP-Questiontext"/>
      </w:pPr>
      <w:r w:rsidRPr="00B919B5">
        <w:t xml:space="preserve">The perimeter of triangle PQR is </w:t>
      </w:r>
      <w:r w:rsidR="00685CD1">
        <w:t>104</w:t>
      </w:r>
      <w:r w:rsidR="00D97F52" w:rsidRPr="00C15A84">
        <w:rPr>
          <w:sz w:val="12"/>
          <w:szCs w:val="12"/>
        </w:rPr>
        <w:t> </w:t>
      </w:r>
      <w:r w:rsidRPr="00B919B5">
        <w:t>cm.</w:t>
      </w:r>
    </w:p>
    <w:p w14:paraId="1172A2CD" w14:textId="77777777" w:rsidR="009863E2" w:rsidRPr="00B919B5" w:rsidRDefault="009863E2" w:rsidP="00DA33B1">
      <w:pPr>
        <w:pStyle w:val="AP-Text"/>
      </w:pPr>
    </w:p>
    <w:p w14:paraId="75DC4B57" w14:textId="10BE7DA9" w:rsidR="009863E2" w:rsidRPr="00B919B5" w:rsidRDefault="009863E2" w:rsidP="00DA33B1">
      <w:pPr>
        <w:pStyle w:val="AP-Questiontext"/>
        <w:spacing w:after="5760"/>
      </w:pPr>
      <w:r w:rsidRPr="00B919B5">
        <w:t xml:space="preserve">Find the length of PQ. </w:t>
      </w:r>
    </w:p>
    <w:p w14:paraId="3CF265A7" w14:textId="44536CF7" w:rsidR="00DA33B1" w:rsidRDefault="009863E2" w:rsidP="00DA33B1">
      <w:pPr>
        <w:pStyle w:val="AP-Text"/>
        <w:jc w:val="right"/>
      </w:pPr>
      <w:r>
        <w:t>PQ =</w:t>
      </w:r>
      <w:r w:rsidRPr="00B919B5">
        <w:t xml:space="preserve"> </w:t>
      </w:r>
      <w:r w:rsidR="00DA33B1" w:rsidRPr="00B268E7">
        <w:t>..........................................................</w:t>
      </w:r>
      <w:r w:rsidR="00DA33B1" w:rsidRPr="00E6222B">
        <w:t xml:space="preserve"> </w:t>
      </w:r>
      <w:r w:rsidRPr="00B919B5">
        <w:t xml:space="preserve">cm </w:t>
      </w:r>
      <w:r w:rsidRPr="00DA33B1">
        <w:rPr>
          <w:b/>
          <w:bCs/>
        </w:rPr>
        <w:t>[4]</w:t>
      </w:r>
    </w:p>
    <w:p w14:paraId="41AB0B29" w14:textId="77777777" w:rsidR="00DA33B1" w:rsidRDefault="00DA33B1">
      <w:pPr>
        <w:spacing w:line="240" w:lineRule="auto"/>
        <w:rPr>
          <w:rFonts w:cs="Arial"/>
          <w:color w:val="000000"/>
          <w:szCs w:val="22"/>
        </w:rPr>
      </w:pPr>
      <w:r>
        <w:rPr>
          <w:rFonts w:cs="Arial"/>
          <w:color w:val="000000"/>
          <w:szCs w:val="22"/>
        </w:rPr>
        <w:br w:type="page"/>
      </w:r>
    </w:p>
    <w:p w14:paraId="3A327C27" w14:textId="5D9D43FB" w:rsidR="009863E2" w:rsidRPr="00B919B5" w:rsidRDefault="009863E2" w:rsidP="00DA33B1">
      <w:pPr>
        <w:pStyle w:val="AP-Question"/>
      </w:pPr>
      <w:r w:rsidRPr="00B919B5">
        <w:rPr>
          <w:i/>
          <w:iCs/>
        </w:rPr>
        <w:t>y</w:t>
      </w:r>
      <w:r w:rsidRPr="00B919B5">
        <w:t xml:space="preserve"> is directly proportional to the </w:t>
      </w:r>
      <w:r w:rsidR="009B348E">
        <w:t>cube</w:t>
      </w:r>
      <w:r w:rsidRPr="00B919B5">
        <w:t xml:space="preserve"> of </w:t>
      </w:r>
      <w:r w:rsidRPr="00B919B5">
        <w:rPr>
          <w:i/>
          <w:iCs/>
        </w:rPr>
        <w:t>t</w:t>
      </w:r>
      <w:r w:rsidRPr="00B919B5">
        <w:t>.</w:t>
      </w:r>
    </w:p>
    <w:p w14:paraId="3DD1BEC2" w14:textId="78251FEC" w:rsidR="009863E2" w:rsidRPr="00B919B5" w:rsidRDefault="009863E2" w:rsidP="00DA33B1">
      <w:pPr>
        <w:pStyle w:val="AP-Questiontext"/>
      </w:pPr>
      <w:r w:rsidRPr="0072179F">
        <w:rPr>
          <w:i/>
          <w:iCs/>
        </w:rPr>
        <w:t>y</w:t>
      </w:r>
      <w:r>
        <w:t xml:space="preserve"> = 14</w:t>
      </w:r>
      <w:r w:rsidRPr="00B919B5">
        <w:t xml:space="preserve"> when </w:t>
      </w:r>
      <w:r w:rsidRPr="0072179F">
        <w:rPr>
          <w:i/>
          <w:iCs/>
        </w:rPr>
        <w:t>t</w:t>
      </w:r>
      <w:r>
        <w:t xml:space="preserve"> = 2</w:t>
      </w:r>
      <w:r w:rsidRPr="00B919B5">
        <w:t>.</w:t>
      </w:r>
    </w:p>
    <w:p w14:paraId="328FE31B" w14:textId="77777777" w:rsidR="009863E2" w:rsidRPr="00B919B5" w:rsidRDefault="009863E2" w:rsidP="00DA33B1">
      <w:pPr>
        <w:pStyle w:val="AP-Text"/>
      </w:pPr>
    </w:p>
    <w:p w14:paraId="5508595A" w14:textId="434686C9" w:rsidR="009863E2" w:rsidRPr="00B919B5" w:rsidRDefault="009863E2" w:rsidP="00DA33B1">
      <w:pPr>
        <w:pStyle w:val="AP-Questiontext"/>
      </w:pPr>
      <w:r w:rsidRPr="00B919B5">
        <w:rPr>
          <w:i/>
          <w:iCs/>
        </w:rPr>
        <w:t>t</w:t>
      </w:r>
      <w:r w:rsidRPr="00B919B5">
        <w:t xml:space="preserve"> is directly proportional to </w:t>
      </w:r>
      <w:r w:rsidRPr="00B919B5">
        <w:rPr>
          <w:i/>
          <w:iCs/>
        </w:rPr>
        <w:t>x</w:t>
      </w:r>
      <w:r w:rsidRPr="00B919B5">
        <w:t>.</w:t>
      </w:r>
    </w:p>
    <w:p w14:paraId="3C58A3AB" w14:textId="169818D5" w:rsidR="009863E2" w:rsidRPr="00B919B5" w:rsidRDefault="009863E2" w:rsidP="00DA33B1">
      <w:pPr>
        <w:pStyle w:val="AP-Questiontext"/>
      </w:pPr>
      <w:r w:rsidRPr="0072179F">
        <w:rPr>
          <w:i/>
          <w:iCs/>
        </w:rPr>
        <w:t>t</w:t>
      </w:r>
      <w:r>
        <w:t xml:space="preserve"> = 1</w:t>
      </w:r>
      <w:r w:rsidR="009B348E">
        <w:t>6</w:t>
      </w:r>
      <w:r w:rsidRPr="00B919B5">
        <w:t xml:space="preserve"> when </w:t>
      </w:r>
      <w:r w:rsidRPr="0072179F">
        <w:rPr>
          <w:i/>
          <w:iCs/>
        </w:rPr>
        <w:t>x</w:t>
      </w:r>
      <w:r>
        <w:t xml:space="preserve"> = </w:t>
      </w:r>
      <w:r w:rsidR="009B348E">
        <w:t>4</w:t>
      </w:r>
      <w:r w:rsidRPr="00B919B5">
        <w:t>.</w:t>
      </w:r>
    </w:p>
    <w:p w14:paraId="2F8BA606" w14:textId="77777777" w:rsidR="009863E2" w:rsidRPr="00B919B5" w:rsidRDefault="009863E2" w:rsidP="00DA33B1">
      <w:pPr>
        <w:pStyle w:val="AP-Text"/>
      </w:pPr>
    </w:p>
    <w:p w14:paraId="0B114744" w14:textId="77777777" w:rsidR="00DA33B1" w:rsidRDefault="009863E2" w:rsidP="00DA33B1">
      <w:pPr>
        <w:pStyle w:val="AP-Questiontext"/>
      </w:pPr>
      <w:r w:rsidRPr="00B919B5">
        <w:t xml:space="preserve">Find a formula for </w:t>
      </w:r>
      <w:r w:rsidRPr="00B919B5">
        <w:rPr>
          <w:i/>
          <w:iCs/>
        </w:rPr>
        <w:t>y</w:t>
      </w:r>
      <w:r w:rsidRPr="00B919B5">
        <w:t xml:space="preserve"> in terms of </w:t>
      </w:r>
      <w:r w:rsidRPr="00B919B5">
        <w:rPr>
          <w:i/>
          <w:iCs/>
        </w:rPr>
        <w:t>x</w:t>
      </w:r>
      <w:r w:rsidRPr="00B919B5">
        <w:t>.</w:t>
      </w:r>
    </w:p>
    <w:p w14:paraId="3430333D" w14:textId="77777777" w:rsidR="00DA33B1" w:rsidRDefault="009863E2" w:rsidP="00DA33B1">
      <w:pPr>
        <w:pStyle w:val="AP-Questiontext"/>
      </w:pPr>
      <w:r w:rsidRPr="00B919B5">
        <w:t>Give your answer in its simplest form.</w:t>
      </w:r>
    </w:p>
    <w:p w14:paraId="1B6CF1EC" w14:textId="382A8DC4" w:rsidR="009863E2" w:rsidRPr="00B919B5" w:rsidRDefault="009863E2" w:rsidP="00DA33B1">
      <w:pPr>
        <w:pStyle w:val="AP-Questiontext"/>
        <w:spacing w:after="4320"/>
      </w:pPr>
      <w:r w:rsidRPr="00B919B5">
        <w:t>You must show your working.</w:t>
      </w:r>
    </w:p>
    <w:p w14:paraId="16DDDD05" w14:textId="2E52047F" w:rsidR="009863E2" w:rsidRPr="00B919B5" w:rsidRDefault="009863E2" w:rsidP="00DA33B1">
      <w:pPr>
        <w:pStyle w:val="AP-Text"/>
        <w:jc w:val="right"/>
        <w:rPr>
          <w:rFonts w:ascii="Times New Roman" w:hAnsi="Times New Roman"/>
        </w:rPr>
      </w:pPr>
      <w:r>
        <w:rPr>
          <w:i/>
          <w:iCs/>
        </w:rPr>
        <w:t>y =</w:t>
      </w:r>
      <w:r w:rsidRPr="00B919B5">
        <w:rPr>
          <w:i/>
          <w:iCs/>
        </w:rPr>
        <w:t xml:space="preserve"> </w:t>
      </w:r>
      <w:r w:rsidR="00DA33B1" w:rsidRPr="00B268E7">
        <w:t>..........................................................</w:t>
      </w:r>
      <w:r w:rsidR="00DA33B1" w:rsidRPr="00E6222B">
        <w:t xml:space="preserve"> </w:t>
      </w:r>
      <w:r w:rsidRPr="00DA33B1">
        <w:rPr>
          <w:b/>
          <w:bCs/>
        </w:rPr>
        <w:t>[6]</w:t>
      </w:r>
    </w:p>
    <w:p w14:paraId="112BFDA3" w14:textId="77777777" w:rsidR="009863E2" w:rsidRPr="00B919B5" w:rsidRDefault="009863E2" w:rsidP="00DA33B1">
      <w:pPr>
        <w:pStyle w:val="AP-Text"/>
      </w:pPr>
    </w:p>
    <w:p w14:paraId="5FAE130E" w14:textId="0652B633" w:rsidR="009863E2" w:rsidRPr="00B919B5" w:rsidRDefault="009863E2" w:rsidP="00DA33B1">
      <w:pPr>
        <w:pStyle w:val="AP-Question"/>
      </w:pPr>
      <w:r w:rsidRPr="00B919B5">
        <w:t xml:space="preserve">A water company is laying pipes to cover a distance of </w:t>
      </w:r>
      <w:r w:rsidR="000A26D6">
        <w:t>102</w:t>
      </w:r>
      <w:r w:rsidRPr="00B919B5">
        <w:t xml:space="preserve"> metres, correct to the nearest metre.</w:t>
      </w:r>
    </w:p>
    <w:p w14:paraId="341DECCF" w14:textId="08A964DB" w:rsidR="009863E2" w:rsidRPr="00B919B5" w:rsidRDefault="009863E2" w:rsidP="00DA33B1">
      <w:pPr>
        <w:pStyle w:val="AP-Questiontext"/>
      </w:pPr>
      <w:r w:rsidRPr="00B919B5">
        <w:t>Each pipe has a length of 2.</w:t>
      </w:r>
      <w:r w:rsidR="000A26D6">
        <w:t>4</w:t>
      </w:r>
      <w:r w:rsidRPr="00B919B5">
        <w:t xml:space="preserve"> metres, correct to </w:t>
      </w:r>
      <w:r w:rsidRPr="00043CB4">
        <w:t>1</w:t>
      </w:r>
      <w:r w:rsidRPr="00B919B5">
        <w:t xml:space="preserve"> decimal place.</w:t>
      </w:r>
    </w:p>
    <w:p w14:paraId="5A61F6DB" w14:textId="77777777" w:rsidR="00094E66" w:rsidRDefault="009863E2" w:rsidP="00DA33B1">
      <w:pPr>
        <w:pStyle w:val="AP-Questiontext"/>
      </w:pPr>
      <w:r w:rsidRPr="00B919B5">
        <w:t xml:space="preserve">Assume the pipes are laid end to end with no gaps or overlaps. </w:t>
      </w:r>
    </w:p>
    <w:p w14:paraId="7B128A2D" w14:textId="7B4821D2" w:rsidR="009863E2" w:rsidRPr="00B919B5" w:rsidRDefault="009863E2" w:rsidP="00DA33B1">
      <w:pPr>
        <w:pStyle w:val="AP-Questiontext"/>
      </w:pPr>
    </w:p>
    <w:p w14:paraId="114BDD68" w14:textId="19467592" w:rsidR="009863E2" w:rsidRPr="00B919B5" w:rsidRDefault="009863E2" w:rsidP="00DA33B1">
      <w:pPr>
        <w:pStyle w:val="AP-Questiontext"/>
      </w:pPr>
      <w:r w:rsidRPr="00B919B5">
        <w:t xml:space="preserve">Work out the minimum number of pipes the water company needs to be sure of covering </w:t>
      </w:r>
      <w:r w:rsidR="00094E66">
        <w:br/>
      </w:r>
      <w:r w:rsidRPr="00B919B5">
        <w:t>that distance.</w:t>
      </w:r>
    </w:p>
    <w:p w14:paraId="26799867" w14:textId="6092FB96" w:rsidR="009863E2" w:rsidRPr="00B919B5" w:rsidRDefault="009863E2" w:rsidP="00DA33B1">
      <w:pPr>
        <w:pStyle w:val="AP-Questiontext"/>
        <w:spacing w:after="4320"/>
      </w:pPr>
      <w:r w:rsidRPr="00B919B5">
        <w:t>You must show your working.</w:t>
      </w:r>
    </w:p>
    <w:p w14:paraId="586BE3E1" w14:textId="695C06D2" w:rsidR="00DA33B1" w:rsidRDefault="00DA33B1" w:rsidP="00DA33B1">
      <w:pPr>
        <w:pStyle w:val="AP-Text"/>
        <w:jc w:val="right"/>
        <w:rPr>
          <w:rFonts w:cs="Arial"/>
          <w:b/>
          <w:bCs/>
          <w:color w:val="000000"/>
          <w:szCs w:val="22"/>
        </w:rPr>
      </w:pPr>
      <w:r w:rsidRPr="00B268E7">
        <w:t>..........................................................</w:t>
      </w:r>
      <w:r w:rsidR="009863E2" w:rsidRPr="00B919B5">
        <w:rPr>
          <w:rFonts w:cs="Arial"/>
          <w:color w:val="000000"/>
          <w:szCs w:val="22"/>
        </w:rPr>
        <w:t xml:space="preserve"> </w:t>
      </w:r>
      <w:r w:rsidR="009863E2" w:rsidRPr="00DA33B1">
        <w:rPr>
          <w:rFonts w:cs="Arial"/>
          <w:b/>
          <w:bCs/>
          <w:color w:val="000000"/>
          <w:szCs w:val="22"/>
        </w:rPr>
        <w:t>[4]</w:t>
      </w:r>
    </w:p>
    <w:p w14:paraId="0A7E99FB" w14:textId="77777777" w:rsidR="00DA33B1" w:rsidRDefault="00DA33B1">
      <w:pPr>
        <w:spacing w:line="240" w:lineRule="auto"/>
        <w:rPr>
          <w:rFonts w:cs="Arial"/>
          <w:b/>
          <w:bCs/>
          <w:color w:val="000000"/>
          <w:szCs w:val="22"/>
        </w:rPr>
      </w:pPr>
      <w:r>
        <w:rPr>
          <w:rFonts w:cs="Arial"/>
          <w:b/>
          <w:bCs/>
          <w:color w:val="000000"/>
          <w:szCs w:val="22"/>
        </w:rPr>
        <w:br w:type="page"/>
      </w:r>
    </w:p>
    <w:p w14:paraId="54A66A06" w14:textId="6533A19C" w:rsidR="009863E2" w:rsidRPr="00B919B5" w:rsidRDefault="009863E2" w:rsidP="00DA33B1">
      <w:pPr>
        <w:pStyle w:val="AP-Question"/>
      </w:pPr>
      <w:r w:rsidRPr="00B919B5">
        <w:t xml:space="preserve">The histogram summarises the heights, </w:t>
      </w:r>
      <w:r w:rsidRPr="00B919B5">
        <w:rPr>
          <w:i/>
          <w:iCs/>
        </w:rPr>
        <w:t>h</w:t>
      </w:r>
      <w:r w:rsidR="00D97F52" w:rsidRPr="000172FA">
        <w:t> </w:t>
      </w:r>
      <w:r w:rsidRPr="00B919B5">
        <w:t xml:space="preserve">cm, of some plants in a garden centre. </w:t>
      </w:r>
    </w:p>
    <w:p w14:paraId="0F3E4744" w14:textId="77777777" w:rsidR="009863E2" w:rsidRPr="00B919B5" w:rsidRDefault="009863E2" w:rsidP="00763B8F">
      <w:pPr>
        <w:pStyle w:val="AP-Text"/>
      </w:pPr>
    </w:p>
    <w:p w14:paraId="6340C26F" w14:textId="42B5B30F" w:rsidR="009863E2" w:rsidRPr="00B919B5" w:rsidRDefault="009863E2" w:rsidP="00763B8F">
      <w:pPr>
        <w:pStyle w:val="AP-Questiontext"/>
      </w:pPr>
      <w:r>
        <w:rPr>
          <w:noProof/>
        </w:rPr>
        <w:drawing>
          <wp:inline distT="0" distB="0" distL="0" distR="0" wp14:anchorId="37237CC9" wp14:editId="1A0F6D0C">
            <wp:extent cx="4102608" cy="3038856"/>
            <wp:effectExtent l="0" t="0" r="0" b="9525"/>
            <wp:docPr id="121670956" name="Picture 3"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70956" name="Picture 3" descr="A diagram"/>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102608" cy="3038856"/>
                    </a:xfrm>
                    <a:prstGeom prst="rect">
                      <a:avLst/>
                    </a:prstGeom>
                  </pic:spPr>
                </pic:pic>
              </a:graphicData>
            </a:graphic>
          </wp:inline>
        </w:drawing>
      </w:r>
    </w:p>
    <w:p w14:paraId="46700825" w14:textId="77777777" w:rsidR="009863E2" w:rsidRPr="00B919B5" w:rsidRDefault="009863E2" w:rsidP="00763B8F">
      <w:pPr>
        <w:pStyle w:val="AP-Text"/>
      </w:pPr>
    </w:p>
    <w:p w14:paraId="52F55BE4" w14:textId="30A9C9AB" w:rsidR="009863E2" w:rsidRPr="00763B8F" w:rsidRDefault="009863E2" w:rsidP="00D31A5F">
      <w:pPr>
        <w:pStyle w:val="AP-Questionsub1"/>
        <w:numPr>
          <w:ilvl w:val="0"/>
          <w:numId w:val="16"/>
        </w:numPr>
        <w:spacing w:after="1440"/>
        <w:ind w:left="1134" w:hanging="567"/>
      </w:pPr>
      <w:r w:rsidRPr="00763B8F">
        <w:t xml:space="preserve">Show that there are </w:t>
      </w:r>
      <w:r w:rsidR="000A26D6">
        <w:t>120</w:t>
      </w:r>
      <w:r w:rsidRPr="00763B8F">
        <w:t xml:space="preserve"> plants with a height in the interval </w:t>
      </w:r>
      <w:r w:rsidR="000A26D6">
        <w:t xml:space="preserve">200 &lt; </w:t>
      </w:r>
      <w:r w:rsidR="000A26D6">
        <w:rPr>
          <w:i/>
          <w:iCs/>
        </w:rPr>
        <w:t>h</w:t>
      </w:r>
      <w:r w:rsidR="000A26D6">
        <w:t xml:space="preserve"> </w:t>
      </w:r>
      <w:r w:rsidR="00512F23" w:rsidRPr="00512F23">
        <w:rPr>
          <w:rFonts w:ascii="Cambria Math" w:hAnsi="Cambria Math" w:cs="Cambria Math"/>
        </w:rPr>
        <w:t>⩽</w:t>
      </w:r>
      <w:r w:rsidR="000A26D6">
        <w:t xml:space="preserve"> 300</w:t>
      </w:r>
      <w:r w:rsidRPr="00763B8F">
        <w:t>.</w:t>
      </w:r>
      <w:r w:rsidRPr="00763B8F">
        <w:tab/>
      </w:r>
      <w:r w:rsidRPr="00763B8F">
        <w:rPr>
          <w:b/>
          <w:bCs/>
        </w:rPr>
        <w:t>[1]</w:t>
      </w:r>
    </w:p>
    <w:p w14:paraId="5BC87265" w14:textId="5DA247E0" w:rsidR="009863E2" w:rsidRPr="00B919B5" w:rsidRDefault="009863E2" w:rsidP="00763B8F">
      <w:pPr>
        <w:pStyle w:val="AP-Questionsub1"/>
      </w:pPr>
      <w:r w:rsidRPr="00B919B5">
        <w:t>The value, in pounds, of each plant depends on the plant’s height.</w:t>
      </w:r>
    </w:p>
    <w:p w14:paraId="33D97451" w14:textId="55D73EC1" w:rsidR="009863E2" w:rsidRPr="00B919B5" w:rsidRDefault="009863E2" w:rsidP="00763B8F">
      <w:pPr>
        <w:pStyle w:val="AP-Questionsub1text"/>
      </w:pPr>
      <w:r w:rsidRPr="00B919B5">
        <w:t>The table below shows this information.</w:t>
      </w:r>
    </w:p>
    <w:p w14:paraId="38502948" w14:textId="77777777" w:rsidR="009863E2" w:rsidRPr="00B919B5" w:rsidRDefault="009863E2" w:rsidP="00763B8F">
      <w:pPr>
        <w:pStyle w:val="AP-Text"/>
      </w:pPr>
    </w:p>
    <w:tbl>
      <w:tblPr>
        <w:tblW w:w="0" w:type="auto"/>
        <w:tblInd w:w="1134" w:type="dxa"/>
        <w:tblLayout w:type="fixed"/>
        <w:tblCellMar>
          <w:left w:w="0" w:type="dxa"/>
          <w:right w:w="0" w:type="dxa"/>
        </w:tblCellMar>
        <w:tblLook w:val="0000" w:firstRow="0" w:lastRow="0" w:firstColumn="0" w:lastColumn="0" w:noHBand="0" w:noVBand="0"/>
      </w:tblPr>
      <w:tblGrid>
        <w:gridCol w:w="2154"/>
        <w:gridCol w:w="2154"/>
      </w:tblGrid>
      <w:tr w:rsidR="009863E2" w:rsidRPr="00B919B5" w14:paraId="05AC87A1" w14:textId="77777777" w:rsidTr="00763B8F">
        <w:trPr>
          <w:trHeight w:val="283"/>
        </w:trPr>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64C9189" w14:textId="4A4EE9FC" w:rsidR="009863E2" w:rsidRPr="00763B8F" w:rsidRDefault="009863E2" w:rsidP="00763B8F">
            <w:pPr>
              <w:pStyle w:val="AP-Text"/>
              <w:jc w:val="center"/>
              <w:rPr>
                <w:b/>
                <w:bCs/>
              </w:rPr>
            </w:pPr>
            <w:r w:rsidRPr="00763B8F">
              <w:rPr>
                <w:b/>
                <w:bCs/>
              </w:rPr>
              <w:t>Height (</w:t>
            </w:r>
            <w:r w:rsidRPr="00763B8F">
              <w:rPr>
                <w:b/>
                <w:bCs/>
                <w:i/>
                <w:iCs/>
              </w:rPr>
              <w:t>h</w:t>
            </w:r>
            <w:r w:rsidR="00D97F52" w:rsidRPr="000172FA">
              <w:t> </w:t>
            </w:r>
            <w:r w:rsidRPr="00763B8F">
              <w:rPr>
                <w:b/>
                <w:bCs/>
              </w:rPr>
              <w:t>cm)</w:t>
            </w:r>
          </w:p>
        </w:tc>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2782190" w14:textId="77777777" w:rsidR="009863E2" w:rsidRPr="00763B8F" w:rsidRDefault="009863E2" w:rsidP="00763B8F">
            <w:pPr>
              <w:pStyle w:val="AP-Text"/>
              <w:jc w:val="center"/>
              <w:rPr>
                <w:b/>
                <w:bCs/>
              </w:rPr>
            </w:pPr>
            <w:r w:rsidRPr="00763B8F">
              <w:rPr>
                <w:b/>
                <w:bCs/>
              </w:rPr>
              <w:t>Value (£)</w:t>
            </w:r>
          </w:p>
        </w:tc>
      </w:tr>
      <w:tr w:rsidR="009863E2" w:rsidRPr="00B919B5" w14:paraId="1EF4424E" w14:textId="77777777" w:rsidTr="00763B8F">
        <w:trPr>
          <w:trHeight w:val="283"/>
        </w:trPr>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510" w:type="dxa"/>
            </w:tcMar>
            <w:vAlign w:val="center"/>
          </w:tcPr>
          <w:p w14:paraId="46DBD7C5" w14:textId="21C9A60B" w:rsidR="009863E2" w:rsidRPr="00B919B5" w:rsidRDefault="00274DB6" w:rsidP="00763B8F">
            <w:pPr>
              <w:pStyle w:val="AP-Text"/>
              <w:jc w:val="center"/>
            </w:pPr>
            <w:r>
              <w:t xml:space="preserve">   </w:t>
            </w:r>
            <w:r w:rsidR="00A37A5D">
              <w:t xml:space="preserve"> </w:t>
            </w:r>
            <w:r w:rsidR="009863E2">
              <w:t xml:space="preserve">0 &lt; </w:t>
            </w:r>
            <w:r w:rsidR="009863E2" w:rsidRPr="0072179F">
              <w:rPr>
                <w:i/>
                <w:iCs/>
              </w:rPr>
              <w:t>h</w:t>
            </w:r>
            <w:r w:rsidR="009863E2">
              <w:t xml:space="preserve"> </w:t>
            </w:r>
            <w:r w:rsidR="009863E2">
              <w:rPr>
                <w:rFonts w:ascii="Cambria Math" w:hAnsi="Cambria Math"/>
              </w:rPr>
              <w:t>⩽</w:t>
            </w:r>
            <w:r w:rsidR="009863E2">
              <w:t xml:space="preserve"> 100</w:t>
            </w:r>
          </w:p>
        </w:tc>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AF187D0" w14:textId="34234033" w:rsidR="009863E2" w:rsidRPr="00B919B5" w:rsidRDefault="000A26D6" w:rsidP="00763B8F">
            <w:pPr>
              <w:pStyle w:val="AP-Text"/>
              <w:jc w:val="center"/>
            </w:pPr>
            <w:r>
              <w:t>3.10</w:t>
            </w:r>
          </w:p>
        </w:tc>
      </w:tr>
      <w:tr w:rsidR="009863E2" w:rsidRPr="00B919B5" w14:paraId="7976168B" w14:textId="77777777" w:rsidTr="00763B8F">
        <w:trPr>
          <w:trHeight w:val="283"/>
        </w:trPr>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510" w:type="dxa"/>
            </w:tcMar>
            <w:vAlign w:val="center"/>
          </w:tcPr>
          <w:p w14:paraId="1BA07B09" w14:textId="77777777" w:rsidR="009863E2" w:rsidRPr="00B919B5" w:rsidRDefault="009863E2" w:rsidP="00763B8F">
            <w:pPr>
              <w:pStyle w:val="AP-Text"/>
              <w:jc w:val="center"/>
            </w:pPr>
            <w:r>
              <w:t xml:space="preserve">100 &lt; </w:t>
            </w:r>
            <w:r w:rsidRPr="0072179F">
              <w:rPr>
                <w:i/>
                <w:iCs/>
              </w:rPr>
              <w:t>h</w:t>
            </w:r>
            <w:r>
              <w:t xml:space="preserve"> </w:t>
            </w:r>
            <w:r>
              <w:rPr>
                <w:rFonts w:ascii="Cambria Math" w:hAnsi="Cambria Math"/>
              </w:rPr>
              <w:t>⩽</w:t>
            </w:r>
            <w:r>
              <w:t xml:space="preserve"> 150</w:t>
            </w:r>
          </w:p>
        </w:tc>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69CD3CB" w14:textId="4762C629" w:rsidR="009863E2" w:rsidRPr="00B919B5" w:rsidRDefault="000A26D6" w:rsidP="00763B8F">
            <w:pPr>
              <w:pStyle w:val="AP-Text"/>
              <w:jc w:val="center"/>
            </w:pPr>
            <w:r>
              <w:t>3.60</w:t>
            </w:r>
          </w:p>
        </w:tc>
      </w:tr>
      <w:tr w:rsidR="009863E2" w:rsidRPr="00B919B5" w14:paraId="032AC5D8" w14:textId="77777777" w:rsidTr="00763B8F">
        <w:trPr>
          <w:trHeight w:val="283"/>
        </w:trPr>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510" w:type="dxa"/>
            </w:tcMar>
            <w:vAlign w:val="center"/>
          </w:tcPr>
          <w:p w14:paraId="424BBFD1" w14:textId="77777777" w:rsidR="009863E2" w:rsidRPr="00B919B5" w:rsidRDefault="009863E2" w:rsidP="00763B8F">
            <w:pPr>
              <w:pStyle w:val="AP-Text"/>
              <w:jc w:val="center"/>
            </w:pPr>
            <w:r>
              <w:t xml:space="preserve">150 &lt; </w:t>
            </w:r>
            <w:r w:rsidRPr="0072179F">
              <w:rPr>
                <w:i/>
                <w:iCs/>
              </w:rPr>
              <w:t>h</w:t>
            </w:r>
            <w:r>
              <w:t xml:space="preserve"> </w:t>
            </w:r>
            <w:r>
              <w:rPr>
                <w:rFonts w:ascii="Cambria Math" w:hAnsi="Cambria Math"/>
              </w:rPr>
              <w:t>⩽</w:t>
            </w:r>
            <w:r>
              <w:t xml:space="preserve"> 200</w:t>
            </w:r>
          </w:p>
        </w:tc>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F0A8F5D" w14:textId="3358E05F" w:rsidR="009863E2" w:rsidRPr="00B919B5" w:rsidRDefault="000A26D6" w:rsidP="00763B8F">
            <w:pPr>
              <w:pStyle w:val="AP-Text"/>
              <w:jc w:val="center"/>
            </w:pPr>
            <w:r>
              <w:t>4.00</w:t>
            </w:r>
          </w:p>
        </w:tc>
      </w:tr>
      <w:tr w:rsidR="009863E2" w:rsidRPr="00B919B5" w14:paraId="33775E73" w14:textId="77777777" w:rsidTr="00763B8F">
        <w:trPr>
          <w:trHeight w:val="283"/>
        </w:trPr>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510" w:type="dxa"/>
            </w:tcMar>
            <w:vAlign w:val="center"/>
          </w:tcPr>
          <w:p w14:paraId="1AF4A80B" w14:textId="77777777" w:rsidR="009863E2" w:rsidRPr="00B919B5" w:rsidRDefault="009863E2" w:rsidP="00763B8F">
            <w:pPr>
              <w:pStyle w:val="AP-Text"/>
              <w:jc w:val="center"/>
            </w:pPr>
            <w:r>
              <w:t xml:space="preserve">200 &lt; </w:t>
            </w:r>
            <w:r w:rsidRPr="0072179F">
              <w:rPr>
                <w:i/>
                <w:iCs/>
              </w:rPr>
              <w:t>h</w:t>
            </w:r>
            <w:r>
              <w:t xml:space="preserve"> </w:t>
            </w:r>
            <w:r>
              <w:rPr>
                <w:rFonts w:ascii="Cambria Math" w:hAnsi="Cambria Math"/>
              </w:rPr>
              <w:t>⩽</w:t>
            </w:r>
            <w:r>
              <w:t xml:space="preserve"> 300</w:t>
            </w:r>
          </w:p>
        </w:tc>
        <w:tc>
          <w:tcPr>
            <w:tcW w:w="2154"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6DF66CC" w14:textId="73A46F4E" w:rsidR="009863E2" w:rsidRPr="00B919B5" w:rsidRDefault="000A26D6" w:rsidP="00763B8F">
            <w:pPr>
              <w:pStyle w:val="AP-Text"/>
              <w:jc w:val="center"/>
            </w:pPr>
            <w:r>
              <w:t>5.30</w:t>
            </w:r>
          </w:p>
        </w:tc>
      </w:tr>
    </w:tbl>
    <w:p w14:paraId="1806E5CC" w14:textId="77777777" w:rsidR="009863E2" w:rsidRPr="00B919B5" w:rsidRDefault="009863E2" w:rsidP="00763B8F">
      <w:pPr>
        <w:pStyle w:val="AP-Text"/>
      </w:pPr>
    </w:p>
    <w:p w14:paraId="5BAA7AEE" w14:textId="0659C86C" w:rsidR="009863E2" w:rsidRPr="00B919B5" w:rsidRDefault="009863E2" w:rsidP="00763B8F">
      <w:pPr>
        <w:pStyle w:val="AP-Questionsub1text"/>
        <w:spacing w:after="2880"/>
      </w:pPr>
      <w:r w:rsidRPr="00B919B5">
        <w:t xml:space="preserve">Use this information to find the </w:t>
      </w:r>
      <w:r w:rsidRPr="00B919B5">
        <w:rPr>
          <w:b/>
          <w:bCs/>
        </w:rPr>
        <w:t>total</w:t>
      </w:r>
      <w:r w:rsidRPr="00B919B5">
        <w:t xml:space="preserve"> value of the plants represented in the histogram.</w:t>
      </w:r>
    </w:p>
    <w:p w14:paraId="46668CDE" w14:textId="293255A2" w:rsidR="00763B8F" w:rsidRDefault="009863E2" w:rsidP="00763B8F">
      <w:pPr>
        <w:pStyle w:val="AP-Text"/>
        <w:jc w:val="right"/>
        <w:rPr>
          <w:rFonts w:cs="Arial"/>
          <w:color w:val="000000"/>
          <w:szCs w:val="22"/>
        </w:rPr>
      </w:pPr>
      <w:r w:rsidRPr="00763B8F">
        <w:rPr>
          <w:rFonts w:cs="Arial"/>
          <w:b/>
          <w:bCs/>
          <w:color w:val="000000"/>
          <w:szCs w:val="22"/>
        </w:rPr>
        <w:t>(b)</w:t>
      </w:r>
      <w:r w:rsidR="00763B8F">
        <w:rPr>
          <w:rFonts w:cs="Arial"/>
          <w:color w:val="000000"/>
          <w:szCs w:val="22"/>
        </w:rPr>
        <w:t xml:space="preserve"> </w:t>
      </w:r>
      <w:r w:rsidRPr="00B919B5">
        <w:rPr>
          <w:rFonts w:cs="Arial"/>
          <w:color w:val="000000"/>
          <w:szCs w:val="22"/>
        </w:rPr>
        <w:t xml:space="preserve">£ </w:t>
      </w:r>
      <w:r w:rsidR="00763B8F" w:rsidRPr="00B268E7">
        <w:t>..........................................................</w:t>
      </w:r>
      <w:r w:rsidR="00763B8F" w:rsidRPr="00E6222B">
        <w:t xml:space="preserve"> </w:t>
      </w:r>
      <w:r w:rsidRPr="00763B8F">
        <w:rPr>
          <w:rFonts w:cs="Arial"/>
          <w:b/>
          <w:bCs/>
          <w:color w:val="000000"/>
          <w:szCs w:val="22"/>
        </w:rPr>
        <w:t>[4]</w:t>
      </w:r>
      <w:r w:rsidR="00763B8F">
        <w:rPr>
          <w:rFonts w:cs="Arial"/>
          <w:color w:val="000000"/>
          <w:szCs w:val="22"/>
        </w:rPr>
        <w:br w:type="page"/>
      </w:r>
    </w:p>
    <w:p w14:paraId="7DC8FFF9" w14:textId="5900744E" w:rsidR="009863E2" w:rsidRPr="00B919B5" w:rsidRDefault="009863E2" w:rsidP="00763B8F">
      <w:pPr>
        <w:pStyle w:val="AP-Question"/>
      </w:pPr>
      <w:r w:rsidRPr="00B919B5">
        <w:t>In a survey, some students were asked whether they had travelled to school by bus (B) or by car (C) in the last week.</w:t>
      </w:r>
    </w:p>
    <w:p w14:paraId="2310E9FF" w14:textId="0DBD541F" w:rsidR="009863E2" w:rsidRPr="00B919B5" w:rsidRDefault="009863E2" w:rsidP="00452EEA">
      <w:pPr>
        <w:pStyle w:val="AP-Questiontext"/>
      </w:pPr>
      <w:r w:rsidRPr="00B919B5">
        <w:t>The Venn diagram shows some of the results.</w:t>
      </w:r>
    </w:p>
    <w:p w14:paraId="378D2A17" w14:textId="02A93BB4" w:rsidR="0046217F" w:rsidRDefault="0046217F" w:rsidP="007A6262">
      <w:pPr>
        <w:pStyle w:val="AP-Questiontext"/>
        <w:ind w:left="0"/>
      </w:pPr>
    </w:p>
    <w:p w14:paraId="68A90569" w14:textId="00516814" w:rsidR="009863E2" w:rsidRPr="00B919B5" w:rsidRDefault="0046217F" w:rsidP="00452EEA">
      <w:pPr>
        <w:pStyle w:val="AP-Questiontext"/>
      </w:pPr>
      <w:r w:rsidRPr="0046217F">
        <w:rPr>
          <w:noProof/>
        </w:rPr>
        <w:drawing>
          <wp:inline distT="0" distB="0" distL="0" distR="0" wp14:anchorId="4E127E56" wp14:editId="4D2C659F">
            <wp:extent cx="3357255" cy="1965960"/>
            <wp:effectExtent l="0" t="0" r="0" b="0"/>
            <wp:docPr id="1017621330"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621330" name="Picture 1" descr="A diagram"/>
                    <pic:cNvPicPr/>
                  </pic:nvPicPr>
                  <pic:blipFill>
                    <a:blip r:embed="rId30"/>
                    <a:stretch>
                      <a:fillRect/>
                    </a:stretch>
                  </pic:blipFill>
                  <pic:spPr>
                    <a:xfrm>
                      <a:off x="0" y="0"/>
                      <a:ext cx="3363980" cy="1969898"/>
                    </a:xfrm>
                    <a:prstGeom prst="rect">
                      <a:avLst/>
                    </a:prstGeom>
                  </pic:spPr>
                </pic:pic>
              </a:graphicData>
            </a:graphic>
          </wp:inline>
        </w:drawing>
      </w:r>
      <w:r>
        <w:br w:type="textWrapping" w:clear="all"/>
      </w:r>
    </w:p>
    <w:p w14:paraId="37416F87" w14:textId="77777777" w:rsidR="009863E2" w:rsidRPr="00B919B5" w:rsidRDefault="009863E2" w:rsidP="00452EEA">
      <w:pPr>
        <w:pStyle w:val="AP-Text"/>
      </w:pPr>
    </w:p>
    <w:p w14:paraId="64605479" w14:textId="32951BEF" w:rsidR="009863E2" w:rsidRPr="00B919B5" w:rsidRDefault="009863E2" w:rsidP="00D31A5F">
      <w:pPr>
        <w:pStyle w:val="AP-Questionsub1"/>
        <w:numPr>
          <w:ilvl w:val="0"/>
          <w:numId w:val="17"/>
        </w:numPr>
        <w:ind w:left="1134" w:hanging="567"/>
      </w:pPr>
      <w:r w:rsidRPr="00B919B5">
        <w:t>One of the students is chosen at random.</w:t>
      </w:r>
    </w:p>
    <w:p w14:paraId="2C98D5A4" w14:textId="339DF99D" w:rsidR="009863E2" w:rsidRPr="00452EEA" w:rsidRDefault="009863E2" w:rsidP="00452EEA">
      <w:pPr>
        <w:pStyle w:val="AP-Questionsub1text"/>
      </w:pPr>
      <w:r w:rsidRPr="00B919B5">
        <w:t>The probability that, in the last week, this student had travelled to school by bus and by car</w:t>
      </w:r>
      <w:r w:rsidR="00452EEA">
        <w:t xml:space="preserve"> </w:t>
      </w:r>
      <w:r w:rsidRPr="00B919B5">
        <w:rPr>
          <w:rFonts w:cs="Arial"/>
          <w:color w:val="000000"/>
          <w:szCs w:val="22"/>
        </w:rPr>
        <w:t>is</w:t>
      </w:r>
      <w:r w:rsidR="004A1578" w:rsidRPr="004A1578">
        <w:rPr>
          <w:position w:val="-22"/>
        </w:rPr>
        <w:object w:dxaOrig="240" w:dyaOrig="580" w14:anchorId="42F552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8.5pt" o:ole="">
            <v:imagedata r:id="rId31" o:title=""/>
          </v:shape>
          <o:OLEObject Type="Embed" ProgID="Equation.DSMT4" ShapeID="_x0000_i1025" DrawAspect="Content" ObjectID="_1804638096" r:id="rId32"/>
        </w:object>
      </w:r>
      <w:r w:rsidRPr="00BE5F15">
        <w:rPr>
          <w:rFonts w:ascii="Times New Roman" w:hAnsi="Times New Roman"/>
          <w:color w:val="000000"/>
          <w:sz w:val="28"/>
          <w:szCs w:val="28"/>
        </w:rPr>
        <w:t>.</w:t>
      </w:r>
    </w:p>
    <w:p w14:paraId="2649E344" w14:textId="77777777" w:rsidR="00452EEA" w:rsidRDefault="00452EEA" w:rsidP="00452EEA">
      <w:pPr>
        <w:pStyle w:val="AP-Text"/>
      </w:pPr>
    </w:p>
    <w:p w14:paraId="455B27A3" w14:textId="381F0920" w:rsidR="009863E2" w:rsidRPr="00B919B5" w:rsidRDefault="009863E2" w:rsidP="00DE42AB">
      <w:pPr>
        <w:pStyle w:val="AP-Questionsub1text"/>
        <w:spacing w:after="3600"/>
      </w:pPr>
      <w:r w:rsidRPr="00B919B5">
        <w:t>Find the value of</w:t>
      </w:r>
      <w:r w:rsidRPr="00B919B5">
        <w:rPr>
          <w:i/>
          <w:iCs/>
        </w:rPr>
        <w:t xml:space="preserve"> n</w:t>
      </w:r>
      <w:r w:rsidRPr="00B919B5">
        <w:t>.</w:t>
      </w:r>
    </w:p>
    <w:p w14:paraId="68A5B6C2" w14:textId="11C313A5" w:rsidR="009863E2" w:rsidRPr="00B919B5" w:rsidRDefault="009863E2" w:rsidP="00452EEA">
      <w:pPr>
        <w:pStyle w:val="AP-Text"/>
        <w:jc w:val="right"/>
      </w:pPr>
      <w:r w:rsidRPr="00452EEA">
        <w:rPr>
          <w:b/>
          <w:bCs/>
        </w:rPr>
        <w:t>(a)</w:t>
      </w:r>
      <w:r w:rsidR="00452EEA">
        <w:t xml:space="preserve"> </w:t>
      </w:r>
      <w:r w:rsidRPr="0072179F">
        <w:rPr>
          <w:i/>
          <w:iCs/>
        </w:rPr>
        <w:t>n</w:t>
      </w:r>
      <w:r>
        <w:t xml:space="preserve"> =</w:t>
      </w:r>
      <w:r w:rsidRPr="00B919B5">
        <w:t xml:space="preserve"> </w:t>
      </w:r>
      <w:r w:rsidR="00452EEA" w:rsidRPr="00B268E7">
        <w:t>..........................................................</w:t>
      </w:r>
      <w:r w:rsidR="00452EEA" w:rsidRPr="00E6222B">
        <w:t xml:space="preserve"> </w:t>
      </w:r>
      <w:r w:rsidRPr="00452EEA">
        <w:rPr>
          <w:b/>
          <w:bCs/>
        </w:rPr>
        <w:t>[3]</w:t>
      </w:r>
    </w:p>
    <w:p w14:paraId="38611C39" w14:textId="77777777" w:rsidR="009863E2" w:rsidRPr="00B919B5" w:rsidRDefault="009863E2" w:rsidP="00452EEA">
      <w:pPr>
        <w:pStyle w:val="AP-Text"/>
      </w:pPr>
    </w:p>
    <w:p w14:paraId="00849831" w14:textId="18CFB5C2" w:rsidR="009863E2" w:rsidRPr="00B919B5" w:rsidRDefault="009863E2" w:rsidP="00452EEA">
      <w:pPr>
        <w:pStyle w:val="AP-Questionsub1"/>
      </w:pPr>
      <w:r w:rsidRPr="00B919B5">
        <w:t>One of the students is chosen at random.</w:t>
      </w:r>
    </w:p>
    <w:p w14:paraId="79CF4F56" w14:textId="77777777" w:rsidR="009863E2" w:rsidRPr="00B919B5" w:rsidRDefault="009863E2" w:rsidP="00094E66">
      <w:pPr>
        <w:pStyle w:val="AP-Text"/>
      </w:pPr>
    </w:p>
    <w:p w14:paraId="212397A6" w14:textId="0D06D8BA" w:rsidR="009863E2" w:rsidRPr="00B919B5" w:rsidRDefault="009863E2" w:rsidP="00DE42AB">
      <w:pPr>
        <w:pStyle w:val="AP-Questionsub1text"/>
        <w:spacing w:after="2160"/>
      </w:pPr>
      <w:r w:rsidRPr="00B919B5">
        <w:t>Find the probability that, in the last week, this student had travelled to school by car given that they had also travelled to school by bus.</w:t>
      </w:r>
    </w:p>
    <w:p w14:paraId="3D1A558D" w14:textId="468221F7" w:rsidR="00DE42AB" w:rsidRDefault="009863E2" w:rsidP="00DE42AB">
      <w:pPr>
        <w:pStyle w:val="AP-Text"/>
        <w:jc w:val="right"/>
        <w:rPr>
          <w:b/>
          <w:bCs/>
        </w:rPr>
      </w:pPr>
      <w:r w:rsidRPr="00DE42AB">
        <w:rPr>
          <w:b/>
          <w:bCs/>
        </w:rPr>
        <w:t>(b)</w:t>
      </w:r>
      <w:r w:rsidR="00DE42AB">
        <w:t xml:space="preserve"> </w:t>
      </w:r>
      <w:r w:rsidR="00DE42AB" w:rsidRPr="00B268E7">
        <w:t>..........................................................</w:t>
      </w:r>
      <w:r w:rsidR="00DE42AB" w:rsidRPr="00E6222B">
        <w:t xml:space="preserve"> </w:t>
      </w:r>
      <w:r w:rsidRPr="00DE42AB">
        <w:rPr>
          <w:b/>
          <w:bCs/>
        </w:rPr>
        <w:t>[2]</w:t>
      </w:r>
    </w:p>
    <w:p w14:paraId="095DD0FB" w14:textId="77777777" w:rsidR="00DE42AB" w:rsidRDefault="00DE42AB">
      <w:pPr>
        <w:spacing w:line="240" w:lineRule="auto"/>
        <w:rPr>
          <w:b/>
          <w:bCs/>
        </w:rPr>
      </w:pPr>
      <w:r>
        <w:rPr>
          <w:b/>
          <w:bCs/>
        </w:rPr>
        <w:br w:type="page"/>
      </w:r>
    </w:p>
    <w:p w14:paraId="3650C4C3" w14:textId="2FF27693" w:rsidR="009863E2" w:rsidRPr="00B919B5" w:rsidRDefault="009863E2" w:rsidP="00DE42AB">
      <w:pPr>
        <w:pStyle w:val="AP-Question"/>
      </w:pPr>
      <w:r w:rsidRPr="00B919B5">
        <w:t>AC is a diagonal of the quadrilateral ABCD.</w:t>
      </w:r>
    </w:p>
    <w:p w14:paraId="53992BB4" w14:textId="77777777" w:rsidR="009863E2" w:rsidRPr="00B919B5" w:rsidRDefault="009863E2" w:rsidP="00DE42AB">
      <w:pPr>
        <w:pStyle w:val="AP-Text"/>
      </w:pPr>
    </w:p>
    <w:p w14:paraId="362E8171" w14:textId="7B66250B" w:rsidR="009863E2" w:rsidRPr="00B919B5" w:rsidRDefault="00592E68" w:rsidP="002F3461">
      <w:pPr>
        <w:pStyle w:val="AP-Questiontext"/>
      </w:pPr>
      <w:r w:rsidRPr="00592E68">
        <w:rPr>
          <w:noProof/>
        </w:rPr>
        <w:drawing>
          <wp:inline distT="0" distB="0" distL="0" distR="0" wp14:anchorId="6771B14E" wp14:editId="2D4C6657">
            <wp:extent cx="4935208" cy="2141220"/>
            <wp:effectExtent l="0" t="0" r="0" b="0"/>
            <wp:docPr id="1004570765"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70765" name="Picture 1" descr="A diagram"/>
                    <pic:cNvPicPr/>
                  </pic:nvPicPr>
                  <pic:blipFill>
                    <a:blip r:embed="rId33"/>
                    <a:stretch>
                      <a:fillRect/>
                    </a:stretch>
                  </pic:blipFill>
                  <pic:spPr>
                    <a:xfrm>
                      <a:off x="0" y="0"/>
                      <a:ext cx="4982919" cy="2161920"/>
                    </a:xfrm>
                    <a:prstGeom prst="rect">
                      <a:avLst/>
                    </a:prstGeom>
                  </pic:spPr>
                </pic:pic>
              </a:graphicData>
            </a:graphic>
          </wp:inline>
        </w:drawing>
      </w:r>
    </w:p>
    <w:p w14:paraId="312898DA" w14:textId="77777777" w:rsidR="009863E2" w:rsidRPr="00B919B5" w:rsidRDefault="009863E2" w:rsidP="00DE42AB">
      <w:pPr>
        <w:pStyle w:val="AP-Text"/>
      </w:pPr>
    </w:p>
    <w:p w14:paraId="7D7CC400" w14:textId="1570EEB9" w:rsidR="009863E2" w:rsidRPr="00B919B5" w:rsidRDefault="009863E2" w:rsidP="00DE42AB">
      <w:pPr>
        <w:pStyle w:val="AP-Questiontext"/>
      </w:pPr>
      <w:r>
        <w:t xml:space="preserve">AD = </w:t>
      </w:r>
      <w:r w:rsidR="00592E68">
        <w:t>56</w:t>
      </w:r>
      <w:r w:rsidR="00FD572D" w:rsidRPr="00FD572D">
        <w:rPr>
          <w:sz w:val="12"/>
          <w:szCs w:val="12"/>
        </w:rPr>
        <w:t xml:space="preserve"> </w:t>
      </w:r>
      <w:r>
        <w:t>m</w:t>
      </w:r>
      <w:r w:rsidRPr="00B919B5">
        <w:t>.</w:t>
      </w:r>
    </w:p>
    <w:p w14:paraId="367827EA" w14:textId="30DBA089" w:rsidR="009863E2" w:rsidRPr="00B919B5" w:rsidRDefault="009863E2" w:rsidP="00DE42AB">
      <w:pPr>
        <w:pStyle w:val="AP-Questiontext"/>
      </w:pPr>
      <w:r w:rsidRPr="00B919B5">
        <w:t xml:space="preserve">Angle </w:t>
      </w:r>
      <w:r>
        <w:t>ABC = 10</w:t>
      </w:r>
      <w:r w:rsidR="00592E68">
        <w:t>2</w:t>
      </w:r>
      <w:r>
        <w:t>°</w:t>
      </w:r>
      <w:r w:rsidRPr="00B919B5">
        <w:t xml:space="preserve">, angle </w:t>
      </w:r>
      <w:r>
        <w:t xml:space="preserve">BCA = </w:t>
      </w:r>
      <w:r w:rsidR="00592E68">
        <w:t>43</w:t>
      </w:r>
      <w:r>
        <w:t>°</w:t>
      </w:r>
      <w:r w:rsidRPr="00B919B5">
        <w:t xml:space="preserve"> and angle </w:t>
      </w:r>
      <w:r>
        <w:t>BAC = 3</w:t>
      </w:r>
      <w:r w:rsidR="00592E68">
        <w:t>5</w:t>
      </w:r>
      <w:r>
        <w:t>°</w:t>
      </w:r>
      <w:r w:rsidRPr="00B919B5">
        <w:t>.</w:t>
      </w:r>
    </w:p>
    <w:p w14:paraId="3AA015D9" w14:textId="4C634D88" w:rsidR="009863E2" w:rsidRPr="00B919B5" w:rsidRDefault="009863E2" w:rsidP="00DE42AB">
      <w:pPr>
        <w:pStyle w:val="AP-Questiontext"/>
      </w:pPr>
      <w:r w:rsidRPr="00B919B5">
        <w:t xml:space="preserve">Angle </w:t>
      </w:r>
      <w:r>
        <w:t>ACD = 90°</w:t>
      </w:r>
      <w:r w:rsidRPr="00B919B5">
        <w:t xml:space="preserve">, angle </w:t>
      </w:r>
      <w:r>
        <w:t xml:space="preserve">CDA = </w:t>
      </w:r>
      <w:r w:rsidR="00592E68">
        <w:t>58</w:t>
      </w:r>
      <w:r>
        <w:t>°</w:t>
      </w:r>
      <w:r w:rsidRPr="00B919B5">
        <w:t xml:space="preserve"> and angle </w:t>
      </w:r>
      <w:r>
        <w:t xml:space="preserve">CAD = </w:t>
      </w:r>
      <w:r w:rsidR="00592E68">
        <w:t>32</w:t>
      </w:r>
      <w:r>
        <w:t>°</w:t>
      </w:r>
      <w:r w:rsidRPr="00B919B5">
        <w:t>.</w:t>
      </w:r>
    </w:p>
    <w:p w14:paraId="2A72F781" w14:textId="77777777" w:rsidR="009863E2" w:rsidRPr="00B919B5" w:rsidRDefault="009863E2" w:rsidP="00DE42AB">
      <w:pPr>
        <w:pStyle w:val="AP-Text"/>
      </w:pPr>
    </w:p>
    <w:p w14:paraId="178DE941" w14:textId="271CE6B8" w:rsidR="009863E2" w:rsidRPr="00B919B5" w:rsidRDefault="009863E2" w:rsidP="00DE42AB">
      <w:pPr>
        <w:pStyle w:val="AP-Questiontext"/>
      </w:pPr>
      <w:r w:rsidRPr="00B919B5">
        <w:t>Find the area of ABCD.</w:t>
      </w:r>
    </w:p>
    <w:p w14:paraId="3A3A30D7" w14:textId="1ACBEC00" w:rsidR="009863E2" w:rsidRPr="00B919B5" w:rsidRDefault="009863E2" w:rsidP="00DE42AB">
      <w:pPr>
        <w:pStyle w:val="AP-Questiontext"/>
        <w:spacing w:after="8640"/>
      </w:pPr>
      <w:r w:rsidRPr="00B919B5">
        <w:t>You must show your working.</w:t>
      </w:r>
    </w:p>
    <w:p w14:paraId="440E3DD6" w14:textId="410B505C" w:rsidR="00DE42AB" w:rsidRDefault="00DE42AB" w:rsidP="007A6262">
      <w:pPr>
        <w:pStyle w:val="AP-Text"/>
        <w:jc w:val="right"/>
        <w:rPr>
          <w:rFonts w:cs="Arial"/>
          <w:color w:val="000000"/>
          <w:szCs w:val="22"/>
        </w:rPr>
      </w:pPr>
      <w:r w:rsidRPr="00B268E7">
        <w:t>..........................................................</w:t>
      </w:r>
      <w:r w:rsidR="009863E2" w:rsidRPr="00B919B5">
        <w:t xml:space="preserve"> </w:t>
      </w:r>
      <w:r w:rsidR="009863E2">
        <w:t>m</w:t>
      </w:r>
      <w:r w:rsidR="009863E2" w:rsidRPr="0072179F">
        <w:rPr>
          <w:vertAlign w:val="superscript"/>
        </w:rPr>
        <w:t>2</w:t>
      </w:r>
      <w:r w:rsidR="009863E2" w:rsidRPr="00B919B5">
        <w:t xml:space="preserve"> </w:t>
      </w:r>
      <w:r w:rsidR="009863E2" w:rsidRPr="00DE42AB">
        <w:rPr>
          <w:b/>
          <w:bCs/>
        </w:rPr>
        <w:t>[6]</w:t>
      </w:r>
      <w:r>
        <w:rPr>
          <w:rFonts w:cs="Arial"/>
          <w:color w:val="000000"/>
          <w:szCs w:val="22"/>
        </w:rPr>
        <w:br w:type="page"/>
      </w:r>
    </w:p>
    <w:p w14:paraId="0D3C47CA" w14:textId="2484067D" w:rsidR="009863E2" w:rsidRPr="00B919B5" w:rsidRDefault="009863E2" w:rsidP="00DE42AB">
      <w:pPr>
        <w:pStyle w:val="AP-Question"/>
      </w:pPr>
      <w:r w:rsidRPr="00B919B5">
        <w:t xml:space="preserve">An app’s passcode consists of three digits. Each of the digits is a number from </w:t>
      </w:r>
      <w:r w:rsidR="005E2678">
        <w:t>1</w:t>
      </w:r>
      <w:r w:rsidRPr="00B919B5">
        <w:t xml:space="preserve"> to </w:t>
      </w:r>
      <w:r w:rsidR="005E2678">
        <w:t>5</w:t>
      </w:r>
      <w:r w:rsidRPr="00B919B5">
        <w:t>.</w:t>
      </w:r>
    </w:p>
    <w:p w14:paraId="5C9AB9AB" w14:textId="5EA7150D" w:rsidR="009863E2" w:rsidRPr="00B919B5" w:rsidRDefault="009863E2" w:rsidP="00DE42AB">
      <w:pPr>
        <w:pStyle w:val="AP-Questiontext"/>
      </w:pPr>
      <w:r w:rsidRPr="00B919B5">
        <w:t>A digit can be used more than once.</w:t>
      </w:r>
    </w:p>
    <w:p w14:paraId="36D1B22F" w14:textId="77777777" w:rsidR="009863E2" w:rsidRPr="00B919B5" w:rsidRDefault="009863E2" w:rsidP="00DE42AB">
      <w:pPr>
        <w:pStyle w:val="AP-Text"/>
      </w:pPr>
    </w:p>
    <w:p w14:paraId="25AD7F7B" w14:textId="77F9AA38" w:rsidR="009863E2" w:rsidRPr="00B919B5" w:rsidRDefault="009863E2" w:rsidP="005F4CFC">
      <w:pPr>
        <w:pStyle w:val="AP-Questiontext"/>
        <w:tabs>
          <w:tab w:val="left" w:pos="4395"/>
        </w:tabs>
        <w:spacing w:after="8640"/>
        <w:rPr>
          <w:rFonts w:ascii="Times New Roman" w:hAnsi="Times New Roman"/>
          <w:strike/>
        </w:rPr>
      </w:pPr>
      <w:r w:rsidRPr="00B919B5">
        <w:t xml:space="preserve">Find the fraction of the possible passcodes that contain at least one </w:t>
      </w:r>
      <w:r w:rsidR="005E2678">
        <w:t>2</w:t>
      </w:r>
      <w:r w:rsidRPr="00B919B5">
        <w:t>.</w:t>
      </w:r>
    </w:p>
    <w:p w14:paraId="2EDEC640" w14:textId="4823511A" w:rsidR="00DE42AB" w:rsidRDefault="00DE42AB" w:rsidP="00DE42AB">
      <w:pPr>
        <w:pStyle w:val="AP-Text"/>
        <w:jc w:val="right"/>
      </w:pPr>
      <w:r w:rsidRPr="00B268E7">
        <w:t>..........................................................</w:t>
      </w:r>
      <w:r w:rsidR="009863E2" w:rsidRPr="00B919B5">
        <w:t xml:space="preserve"> </w:t>
      </w:r>
      <w:r w:rsidR="009863E2" w:rsidRPr="00DE42AB">
        <w:rPr>
          <w:b/>
          <w:bCs/>
        </w:rPr>
        <w:t>[4]</w:t>
      </w:r>
    </w:p>
    <w:p w14:paraId="0F54FBDD" w14:textId="77777777" w:rsidR="00DE42AB" w:rsidRDefault="00DE42AB">
      <w:pPr>
        <w:spacing w:line="240" w:lineRule="auto"/>
        <w:rPr>
          <w:rFonts w:cs="Arial"/>
          <w:color w:val="000000"/>
          <w:szCs w:val="22"/>
        </w:rPr>
      </w:pPr>
      <w:r>
        <w:rPr>
          <w:rFonts w:cs="Arial"/>
          <w:color w:val="000000"/>
          <w:szCs w:val="22"/>
        </w:rPr>
        <w:br w:type="page"/>
      </w:r>
    </w:p>
    <w:p w14:paraId="4299AF1E" w14:textId="2EA33EB7" w:rsidR="009863E2" w:rsidRPr="00B919B5" w:rsidRDefault="009863E2" w:rsidP="00DE42AB">
      <w:pPr>
        <w:pStyle w:val="AP-Question"/>
      </w:pPr>
      <w:r w:rsidRPr="00B919B5">
        <w:t>Some sequences are defined using this term-to-term rule.</w:t>
      </w:r>
    </w:p>
    <w:p w14:paraId="1CDFF6D4" w14:textId="77777777" w:rsidR="009863E2" w:rsidRPr="00B919B5" w:rsidRDefault="009863E2" w:rsidP="00DE42AB">
      <w:pPr>
        <w:pStyle w:val="AP-Text"/>
      </w:pPr>
    </w:p>
    <w:p w14:paraId="570CF031" w14:textId="17AD250A" w:rsidR="009863E2" w:rsidRPr="00B919B5" w:rsidRDefault="00E51237" w:rsidP="00DE42AB">
      <w:pPr>
        <w:pStyle w:val="AP-Questiontext"/>
      </w:pPr>
      <w:r>
        <w:rPr>
          <w:i/>
          <w:iCs/>
        </w:rPr>
        <w:t>u</w:t>
      </w:r>
      <w:r w:rsidR="009863E2" w:rsidRPr="008B367D">
        <w:rPr>
          <w:i/>
          <w:iCs/>
          <w:position w:val="-6"/>
          <w:sz w:val="12"/>
          <w:szCs w:val="12"/>
        </w:rPr>
        <w:t>n</w:t>
      </w:r>
      <w:r w:rsidR="009863E2" w:rsidRPr="00271B15">
        <w:rPr>
          <w:position w:val="-6"/>
          <w:sz w:val="12"/>
          <w:szCs w:val="12"/>
        </w:rPr>
        <w:t>+1</w:t>
      </w:r>
      <w:r w:rsidR="009863E2">
        <w:t xml:space="preserve"> = </w:t>
      </w:r>
      <w:r w:rsidR="00CA233F">
        <w:t>3</w:t>
      </w:r>
      <w:r>
        <w:rPr>
          <w:i/>
          <w:iCs/>
        </w:rPr>
        <w:t>u</w:t>
      </w:r>
      <w:r w:rsidR="009863E2" w:rsidRPr="000A161F">
        <w:rPr>
          <w:i/>
          <w:iCs/>
          <w:position w:val="-6"/>
          <w:sz w:val="12"/>
          <w:szCs w:val="12"/>
        </w:rPr>
        <w:t>n</w:t>
      </w:r>
      <w:r w:rsidR="009863E2">
        <w:t xml:space="preserve"> − </w:t>
      </w:r>
      <w:r w:rsidR="00CA233F">
        <w:t>10</w:t>
      </w:r>
    </w:p>
    <w:p w14:paraId="26676517" w14:textId="77777777" w:rsidR="009863E2" w:rsidRPr="00B919B5" w:rsidRDefault="009863E2" w:rsidP="00DE42AB">
      <w:pPr>
        <w:pStyle w:val="AP-Text"/>
      </w:pPr>
    </w:p>
    <w:p w14:paraId="679DDC4D" w14:textId="71C477D9" w:rsidR="009863E2" w:rsidRPr="00B919B5" w:rsidRDefault="009863E2" w:rsidP="00D31A5F">
      <w:pPr>
        <w:pStyle w:val="AP-Questionsub1"/>
        <w:numPr>
          <w:ilvl w:val="0"/>
          <w:numId w:val="18"/>
        </w:numPr>
        <w:spacing w:after="2880"/>
        <w:ind w:left="1134" w:hanging="567"/>
      </w:pPr>
      <w:r w:rsidRPr="00B919B5">
        <w:t xml:space="preserve">If </w:t>
      </w:r>
      <w:r w:rsidR="00E51237">
        <w:rPr>
          <w:i/>
          <w:iCs/>
        </w:rPr>
        <w:t>u</w:t>
      </w:r>
      <w:r w:rsidRPr="00A21860">
        <w:rPr>
          <w:position w:val="-6"/>
          <w:sz w:val="12"/>
          <w:szCs w:val="12"/>
        </w:rPr>
        <w:t>3</w:t>
      </w:r>
      <w:r w:rsidRPr="00DE42AB">
        <w:rPr>
          <w:vertAlign w:val="subscript"/>
        </w:rPr>
        <w:t xml:space="preserve"> </w:t>
      </w:r>
      <w:r w:rsidRPr="000C2A0D">
        <w:t xml:space="preserve">= </w:t>
      </w:r>
      <w:r w:rsidR="00CA233F">
        <w:t>14</w:t>
      </w:r>
      <w:r w:rsidRPr="00B919B5">
        <w:t xml:space="preserve">, show that </w:t>
      </w:r>
      <w:r w:rsidR="00E51237">
        <w:rPr>
          <w:i/>
          <w:iCs/>
        </w:rPr>
        <w:t>u</w:t>
      </w:r>
      <w:r w:rsidRPr="00EE0113">
        <w:rPr>
          <w:position w:val="-6"/>
          <w:sz w:val="12"/>
          <w:szCs w:val="12"/>
        </w:rPr>
        <w:t>4</w:t>
      </w:r>
      <w:r>
        <w:t xml:space="preserve"> = </w:t>
      </w:r>
      <w:r w:rsidR="00CA233F">
        <w:t>32</w:t>
      </w:r>
      <w:r w:rsidRPr="00B919B5">
        <w:t>.</w:t>
      </w:r>
      <w:r w:rsidRPr="00B919B5">
        <w:tab/>
      </w:r>
      <w:r w:rsidRPr="00DE42AB">
        <w:rPr>
          <w:b/>
          <w:bCs/>
        </w:rPr>
        <w:t>[1]</w:t>
      </w:r>
    </w:p>
    <w:p w14:paraId="0AEC3822" w14:textId="5271D1E6" w:rsidR="009863E2" w:rsidRPr="00B919B5" w:rsidRDefault="009863E2" w:rsidP="00DE42AB">
      <w:pPr>
        <w:pStyle w:val="AP-Questionsub1"/>
        <w:spacing w:after="2592"/>
      </w:pPr>
      <w:r w:rsidRPr="00B919B5">
        <w:t xml:space="preserve">If </w:t>
      </w:r>
      <w:r w:rsidR="00E51237">
        <w:rPr>
          <w:i/>
          <w:iCs/>
        </w:rPr>
        <w:t>u</w:t>
      </w:r>
      <w:r w:rsidRPr="001A7872">
        <w:rPr>
          <w:position w:val="-6"/>
          <w:sz w:val="12"/>
          <w:szCs w:val="12"/>
        </w:rPr>
        <w:t>3</w:t>
      </w:r>
      <w:r>
        <w:t xml:space="preserve"> = </w:t>
      </w:r>
      <w:r w:rsidR="00CA233F">
        <w:t>14</w:t>
      </w:r>
      <w:r w:rsidRPr="00B919B5">
        <w:t xml:space="preserve">, work out </w:t>
      </w:r>
      <w:r w:rsidR="00E51237">
        <w:rPr>
          <w:i/>
          <w:iCs/>
        </w:rPr>
        <w:t>u</w:t>
      </w:r>
      <w:r w:rsidRPr="001A7872">
        <w:rPr>
          <w:position w:val="-6"/>
          <w:sz w:val="12"/>
          <w:szCs w:val="12"/>
        </w:rPr>
        <w:t>2</w:t>
      </w:r>
      <w:r w:rsidRPr="00B919B5">
        <w:t>.</w:t>
      </w:r>
    </w:p>
    <w:p w14:paraId="100FAFC3" w14:textId="42DFF173" w:rsidR="009863E2" w:rsidRPr="00B919B5" w:rsidRDefault="009863E2" w:rsidP="00DE42AB">
      <w:pPr>
        <w:pStyle w:val="AP-Text"/>
        <w:jc w:val="right"/>
      </w:pPr>
      <w:r w:rsidRPr="00DE42AB">
        <w:rPr>
          <w:b/>
          <w:bCs/>
        </w:rPr>
        <w:t>(b)</w:t>
      </w:r>
      <w:r w:rsidR="00DE42AB">
        <w:t xml:space="preserve"> </w:t>
      </w:r>
      <w:r w:rsidR="00DE42AB" w:rsidRPr="00B268E7">
        <w:t>..........................................................</w:t>
      </w:r>
      <w:r w:rsidR="00DE42AB" w:rsidRPr="00E6222B">
        <w:t xml:space="preserve"> </w:t>
      </w:r>
      <w:r w:rsidRPr="00DE42AB">
        <w:rPr>
          <w:b/>
          <w:bCs/>
        </w:rPr>
        <w:t>[3]</w:t>
      </w:r>
    </w:p>
    <w:p w14:paraId="44D678DF" w14:textId="77777777" w:rsidR="009863E2" w:rsidRPr="00B919B5" w:rsidRDefault="009863E2" w:rsidP="00DE42AB">
      <w:pPr>
        <w:pStyle w:val="AP-Text"/>
      </w:pPr>
    </w:p>
    <w:p w14:paraId="72E7E338" w14:textId="33C5F8BC" w:rsidR="009863E2" w:rsidRPr="00B919B5" w:rsidRDefault="009863E2" w:rsidP="00DE42AB">
      <w:pPr>
        <w:pStyle w:val="AP-Questionsub1"/>
      </w:pPr>
      <w:r w:rsidRPr="00B919B5">
        <w:t xml:space="preserve">If </w:t>
      </w:r>
      <w:r w:rsidR="00E51237">
        <w:rPr>
          <w:i/>
          <w:iCs/>
        </w:rPr>
        <w:t>u</w:t>
      </w:r>
      <w:r w:rsidRPr="001A7872">
        <w:rPr>
          <w:position w:val="-6"/>
          <w:sz w:val="12"/>
          <w:szCs w:val="12"/>
        </w:rPr>
        <w:t>1</w:t>
      </w:r>
      <w:r>
        <w:t xml:space="preserve"> = </w:t>
      </w:r>
      <w:r w:rsidR="00CA233F">
        <w:t>5</w:t>
      </w:r>
      <w:r w:rsidRPr="00B919B5">
        <w:t xml:space="preserve">, write down the value of </w:t>
      </w:r>
      <w:r w:rsidR="00E51237">
        <w:rPr>
          <w:i/>
          <w:iCs/>
        </w:rPr>
        <w:t>u</w:t>
      </w:r>
      <w:r w:rsidR="00CA233F" w:rsidRPr="001A7872">
        <w:rPr>
          <w:position w:val="-6"/>
          <w:sz w:val="12"/>
          <w:szCs w:val="12"/>
        </w:rPr>
        <w:t>10</w:t>
      </w:r>
      <w:r w:rsidRPr="001A7872">
        <w:rPr>
          <w:position w:val="-6"/>
          <w:sz w:val="12"/>
          <w:szCs w:val="12"/>
        </w:rPr>
        <w:t>0</w:t>
      </w:r>
      <w:r w:rsidRPr="00B919B5">
        <w:t>.</w:t>
      </w:r>
    </w:p>
    <w:p w14:paraId="4504BDE0" w14:textId="41D1A649" w:rsidR="009863E2" w:rsidRDefault="009863E2" w:rsidP="00DE42AB">
      <w:pPr>
        <w:pStyle w:val="AP-Questionsub1text"/>
        <w:spacing w:after="1440"/>
      </w:pPr>
      <w:r w:rsidRPr="00B919B5">
        <w:t xml:space="preserve">Give a reason for your answer. </w:t>
      </w:r>
    </w:p>
    <w:p w14:paraId="21AF5E09" w14:textId="65EC3BD1" w:rsidR="009863E2" w:rsidRDefault="00E51237" w:rsidP="00DE42AB">
      <w:pPr>
        <w:pStyle w:val="AP-Questionsub1text"/>
      </w:pPr>
      <w:r>
        <w:rPr>
          <w:i/>
          <w:iCs/>
        </w:rPr>
        <w:t>u</w:t>
      </w:r>
      <w:r w:rsidR="00360C07" w:rsidRPr="001A7872">
        <w:rPr>
          <w:position w:val="-6"/>
          <w:sz w:val="12"/>
          <w:szCs w:val="12"/>
        </w:rPr>
        <w:t>10</w:t>
      </w:r>
      <w:r w:rsidR="009863E2" w:rsidRPr="001A7872">
        <w:rPr>
          <w:position w:val="-6"/>
          <w:sz w:val="12"/>
          <w:szCs w:val="12"/>
        </w:rPr>
        <w:t>0</w:t>
      </w:r>
      <w:r w:rsidR="008427FD">
        <w:rPr>
          <w:vertAlign w:val="subscript"/>
        </w:rPr>
        <w:t xml:space="preserve"> </w:t>
      </w:r>
      <w:r w:rsidR="008A6BFE">
        <w:t xml:space="preserve">= </w:t>
      </w:r>
      <w:r w:rsidR="009863E2" w:rsidRPr="00B919B5">
        <w:t>..................</w:t>
      </w:r>
      <w:r w:rsidR="008427FD">
        <w:t xml:space="preserve"> </w:t>
      </w:r>
      <w:r w:rsidR="009863E2" w:rsidRPr="00B919B5">
        <w:t>because</w:t>
      </w:r>
      <w:r w:rsidR="00BC7AA0">
        <w:t xml:space="preserve"> </w:t>
      </w:r>
      <w:r w:rsidR="00DE42AB">
        <w:t>...............................................................................................</w:t>
      </w:r>
    </w:p>
    <w:p w14:paraId="78AC0E2C" w14:textId="77777777" w:rsidR="00AA4754" w:rsidRPr="00B919B5" w:rsidRDefault="00AA4754" w:rsidP="00DE42AB">
      <w:pPr>
        <w:pStyle w:val="AP-Text"/>
      </w:pPr>
    </w:p>
    <w:p w14:paraId="5FB73EA8" w14:textId="08C02A06" w:rsidR="00DE42AB" w:rsidRDefault="00DE42AB" w:rsidP="00DE42AB">
      <w:pPr>
        <w:pStyle w:val="AP-Questionsub1text"/>
      </w:pPr>
      <w:r>
        <w:t>..............................................................................................................................</w:t>
      </w:r>
      <w:r w:rsidR="0003331A">
        <w:t>......</w:t>
      </w:r>
      <w:r>
        <w:t>.</w:t>
      </w:r>
      <w:r w:rsidR="009863E2" w:rsidRPr="00B919B5">
        <w:t xml:space="preserve"> </w:t>
      </w:r>
      <w:r w:rsidR="009863E2" w:rsidRPr="00DE42AB">
        <w:rPr>
          <w:b/>
          <w:bCs/>
        </w:rPr>
        <w:t>[2]</w:t>
      </w:r>
    </w:p>
    <w:p w14:paraId="1A61AFBD" w14:textId="77777777" w:rsidR="00DE42AB" w:rsidRDefault="00DE42AB">
      <w:pPr>
        <w:spacing w:line="240" w:lineRule="auto"/>
        <w:rPr>
          <w:rFonts w:cs="Arial"/>
          <w:color w:val="000000"/>
          <w:szCs w:val="22"/>
        </w:rPr>
      </w:pPr>
      <w:r>
        <w:rPr>
          <w:rFonts w:cs="Arial"/>
          <w:color w:val="000000"/>
          <w:szCs w:val="22"/>
        </w:rPr>
        <w:br w:type="page"/>
      </w:r>
    </w:p>
    <w:p w14:paraId="13EBA680" w14:textId="25E2754F" w:rsidR="009863E2" w:rsidRPr="00B919B5" w:rsidRDefault="009863E2" w:rsidP="00DE42AB">
      <w:pPr>
        <w:pStyle w:val="AP-Question"/>
      </w:pPr>
      <w:r w:rsidRPr="00B919B5">
        <w:t>Two ornaments, A and B, are mathematically similar.</w:t>
      </w:r>
    </w:p>
    <w:p w14:paraId="525F2C74" w14:textId="2E9C6662" w:rsidR="009863E2" w:rsidRPr="00B919B5" w:rsidRDefault="009863E2" w:rsidP="00DE42AB">
      <w:pPr>
        <w:pStyle w:val="AP-Questiontext"/>
      </w:pPr>
      <w:r w:rsidRPr="00B919B5">
        <w:t>The table shows information about the two ornaments.</w:t>
      </w:r>
    </w:p>
    <w:p w14:paraId="28394192" w14:textId="77777777" w:rsidR="009863E2" w:rsidRPr="00B919B5" w:rsidRDefault="009863E2" w:rsidP="00DE42AB">
      <w:pPr>
        <w:pStyle w:val="AP-Text"/>
      </w:pPr>
    </w:p>
    <w:tbl>
      <w:tblPr>
        <w:tblW w:w="0" w:type="auto"/>
        <w:tblInd w:w="567" w:type="dxa"/>
        <w:tblLayout w:type="fixed"/>
        <w:tblCellMar>
          <w:left w:w="0" w:type="dxa"/>
          <w:right w:w="0" w:type="dxa"/>
        </w:tblCellMar>
        <w:tblLook w:val="0000" w:firstRow="0" w:lastRow="0" w:firstColumn="0" w:lastColumn="0" w:noHBand="0" w:noVBand="0"/>
      </w:tblPr>
      <w:tblGrid>
        <w:gridCol w:w="2551"/>
        <w:gridCol w:w="2551"/>
        <w:gridCol w:w="2552"/>
      </w:tblGrid>
      <w:tr w:rsidR="009863E2" w:rsidRPr="00B919B5" w14:paraId="51DCAED9" w14:textId="77777777" w:rsidTr="009515F1">
        <w:trPr>
          <w:trHeight w:val="170"/>
        </w:trPr>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795594D" w14:textId="77777777" w:rsidR="009863E2" w:rsidRPr="00B919B5" w:rsidRDefault="009863E2" w:rsidP="00DE42AB">
            <w:pPr>
              <w:pStyle w:val="AP-Text"/>
              <w:jc w:val="center"/>
            </w:pPr>
          </w:p>
        </w:tc>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778FC1F3" w14:textId="77777777" w:rsidR="009863E2" w:rsidRPr="00B919B5" w:rsidRDefault="009863E2" w:rsidP="00DE42AB">
            <w:pPr>
              <w:pStyle w:val="AP-Text"/>
              <w:jc w:val="center"/>
              <w:rPr>
                <w:rFonts w:cs="Arial"/>
                <w:color w:val="000000"/>
                <w:szCs w:val="22"/>
              </w:rPr>
            </w:pPr>
            <w:r w:rsidRPr="00B919B5">
              <w:rPr>
                <w:rFonts w:cs="Arial"/>
                <w:b/>
                <w:bCs/>
                <w:color w:val="000000"/>
                <w:szCs w:val="22"/>
              </w:rPr>
              <w:t>Ornament A</w:t>
            </w:r>
          </w:p>
        </w:tc>
        <w:tc>
          <w:tcPr>
            <w:tcW w:w="2552"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1108574" w14:textId="77777777" w:rsidR="009863E2" w:rsidRPr="00B919B5" w:rsidRDefault="009863E2" w:rsidP="00DE42AB">
            <w:pPr>
              <w:pStyle w:val="AP-Text"/>
              <w:jc w:val="center"/>
              <w:rPr>
                <w:rFonts w:cs="Arial"/>
                <w:color w:val="000000"/>
                <w:szCs w:val="22"/>
              </w:rPr>
            </w:pPr>
            <w:r w:rsidRPr="00B919B5">
              <w:rPr>
                <w:rFonts w:cs="Arial"/>
                <w:b/>
                <w:bCs/>
                <w:color w:val="000000"/>
                <w:szCs w:val="22"/>
              </w:rPr>
              <w:t>Ornament B</w:t>
            </w:r>
          </w:p>
        </w:tc>
      </w:tr>
      <w:tr w:rsidR="009863E2" w:rsidRPr="00B919B5" w14:paraId="0AF8A768" w14:textId="77777777" w:rsidTr="00DE42AB">
        <w:trPr>
          <w:trHeight w:val="453"/>
        </w:trPr>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1A2C9067" w14:textId="77777777" w:rsidR="009863E2" w:rsidRPr="00B919B5" w:rsidRDefault="009863E2" w:rsidP="00DE42AB">
            <w:pPr>
              <w:pStyle w:val="AP-Text"/>
              <w:jc w:val="center"/>
              <w:rPr>
                <w:rFonts w:cs="Arial"/>
                <w:color w:val="000000"/>
                <w:szCs w:val="22"/>
              </w:rPr>
            </w:pPr>
            <w:r w:rsidRPr="00B919B5">
              <w:rPr>
                <w:rFonts w:cs="Arial"/>
                <w:b/>
                <w:bCs/>
                <w:color w:val="000000"/>
                <w:szCs w:val="22"/>
              </w:rPr>
              <w:t>Height (m)</w:t>
            </w:r>
          </w:p>
        </w:tc>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AAC8387" w14:textId="77777777" w:rsidR="009863E2" w:rsidRPr="00B919B5" w:rsidRDefault="009863E2" w:rsidP="00DE42AB">
            <w:pPr>
              <w:pStyle w:val="AP-Text"/>
              <w:jc w:val="center"/>
              <w:rPr>
                <w:rFonts w:cs="Arial"/>
                <w:color w:val="000000"/>
                <w:szCs w:val="22"/>
              </w:rPr>
            </w:pPr>
            <w:r w:rsidRPr="00B919B5">
              <w:rPr>
                <w:rFonts w:cs="Arial"/>
                <w:i/>
                <w:iCs/>
                <w:color w:val="000000"/>
                <w:szCs w:val="22"/>
              </w:rPr>
              <w:t>h</w:t>
            </w:r>
          </w:p>
        </w:tc>
        <w:tc>
          <w:tcPr>
            <w:tcW w:w="2552"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073EB028" w14:textId="749C9A9E" w:rsidR="009863E2" w:rsidRPr="00B919B5" w:rsidRDefault="00360C07" w:rsidP="00DE42AB">
            <w:pPr>
              <w:pStyle w:val="AP-Text"/>
              <w:jc w:val="center"/>
              <w:rPr>
                <w:rFonts w:cs="Arial"/>
                <w:color w:val="000000"/>
                <w:szCs w:val="22"/>
              </w:rPr>
            </w:pPr>
            <w:r>
              <w:rPr>
                <w:rFonts w:cs="Arial"/>
                <w:color w:val="000000"/>
                <w:szCs w:val="22"/>
              </w:rPr>
              <w:t>14</w:t>
            </w:r>
          </w:p>
        </w:tc>
      </w:tr>
      <w:tr w:rsidR="009863E2" w:rsidRPr="00B919B5" w14:paraId="6CFC0148" w14:textId="77777777" w:rsidTr="00DE42AB">
        <w:trPr>
          <w:trHeight w:val="453"/>
        </w:trPr>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003AEF17" w14:textId="5C31B202" w:rsidR="009863E2" w:rsidRPr="00B919B5" w:rsidRDefault="009863E2" w:rsidP="00DE42AB">
            <w:pPr>
              <w:pStyle w:val="AP-Text"/>
              <w:jc w:val="center"/>
              <w:rPr>
                <w:rFonts w:cs="Arial"/>
                <w:color w:val="000000"/>
                <w:szCs w:val="22"/>
              </w:rPr>
            </w:pPr>
            <w:r w:rsidRPr="00B919B5">
              <w:rPr>
                <w:rFonts w:cs="Arial"/>
                <w:b/>
                <w:bCs/>
                <w:color w:val="000000"/>
                <w:szCs w:val="22"/>
              </w:rPr>
              <w:t xml:space="preserve">Surface area </w:t>
            </w:r>
            <w:r w:rsidR="009A799A">
              <w:rPr>
                <w:rFonts w:cs="Arial"/>
                <w:b/>
                <w:bCs/>
                <w:color w:val="000000"/>
                <w:szCs w:val="22"/>
              </w:rPr>
              <w:t>(</w:t>
            </w:r>
            <w:r>
              <w:rPr>
                <w:rFonts w:cs="Arial"/>
                <w:b/>
                <w:bCs/>
                <w:color w:val="000000"/>
                <w:szCs w:val="22"/>
              </w:rPr>
              <w:t>m</w:t>
            </w:r>
            <w:r w:rsidRPr="000C2A0D">
              <w:rPr>
                <w:rFonts w:cs="Arial"/>
                <w:b/>
                <w:bCs/>
                <w:color w:val="000000"/>
                <w:szCs w:val="22"/>
                <w:vertAlign w:val="superscript"/>
              </w:rPr>
              <w:t>2</w:t>
            </w:r>
            <w:r w:rsidR="009A799A" w:rsidRPr="009A799A">
              <w:rPr>
                <w:rFonts w:cs="Arial"/>
                <w:b/>
                <w:bCs/>
                <w:color w:val="000000"/>
                <w:szCs w:val="22"/>
              </w:rPr>
              <w:t>)</w:t>
            </w:r>
          </w:p>
        </w:tc>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FF30292" w14:textId="77777777" w:rsidR="009863E2" w:rsidRPr="00B919B5" w:rsidRDefault="009863E2" w:rsidP="00DE42AB">
            <w:pPr>
              <w:pStyle w:val="AP-Text"/>
              <w:jc w:val="center"/>
              <w:rPr>
                <w:rFonts w:cs="Arial"/>
                <w:color w:val="000000"/>
                <w:szCs w:val="22"/>
              </w:rPr>
            </w:pPr>
            <w:r w:rsidRPr="00B919B5">
              <w:rPr>
                <w:rFonts w:cs="Arial"/>
                <w:color w:val="000000"/>
                <w:szCs w:val="22"/>
              </w:rPr>
              <w:t>216</w:t>
            </w:r>
          </w:p>
        </w:tc>
        <w:tc>
          <w:tcPr>
            <w:tcW w:w="2552"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58B6843D" w14:textId="77777777" w:rsidR="009863E2" w:rsidRPr="00B919B5" w:rsidRDefault="009863E2" w:rsidP="00DE42AB">
            <w:pPr>
              <w:pStyle w:val="AP-Text"/>
              <w:jc w:val="center"/>
              <w:rPr>
                <w:rFonts w:cs="Arial"/>
                <w:color w:val="000000"/>
                <w:szCs w:val="22"/>
              </w:rPr>
            </w:pPr>
            <w:r w:rsidRPr="00B919B5">
              <w:rPr>
                <w:rFonts w:cs="Arial"/>
                <w:i/>
                <w:iCs/>
                <w:color w:val="000000"/>
                <w:szCs w:val="22"/>
              </w:rPr>
              <w:t>A</w:t>
            </w:r>
          </w:p>
        </w:tc>
      </w:tr>
      <w:tr w:rsidR="009863E2" w:rsidRPr="00B919B5" w14:paraId="5D1B53C1" w14:textId="77777777" w:rsidTr="00DE42AB">
        <w:trPr>
          <w:trHeight w:val="453"/>
        </w:trPr>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1ACA214B" w14:textId="77777777" w:rsidR="009863E2" w:rsidRPr="00B919B5" w:rsidRDefault="009863E2" w:rsidP="00DE42AB">
            <w:pPr>
              <w:pStyle w:val="AP-Text"/>
              <w:jc w:val="center"/>
              <w:rPr>
                <w:rFonts w:cs="Arial"/>
                <w:color w:val="000000"/>
                <w:szCs w:val="22"/>
              </w:rPr>
            </w:pPr>
            <w:r w:rsidRPr="00B919B5">
              <w:rPr>
                <w:rFonts w:cs="Arial"/>
                <w:b/>
                <w:bCs/>
                <w:color w:val="000000"/>
                <w:szCs w:val="22"/>
              </w:rPr>
              <w:t>Volume (m</w:t>
            </w:r>
            <w:r w:rsidRPr="00B919B5">
              <w:rPr>
                <w:rFonts w:cs="Arial"/>
                <w:b/>
                <w:bCs/>
                <w:color w:val="000000"/>
                <w:szCs w:val="22"/>
                <w:vertAlign w:val="superscript"/>
              </w:rPr>
              <w:t>3</w:t>
            </w:r>
            <w:r w:rsidRPr="00B919B5">
              <w:rPr>
                <w:rFonts w:cs="Arial"/>
                <w:b/>
                <w:bCs/>
                <w:color w:val="000000"/>
                <w:szCs w:val="22"/>
              </w:rPr>
              <w:t>)</w:t>
            </w:r>
          </w:p>
        </w:tc>
        <w:tc>
          <w:tcPr>
            <w:tcW w:w="255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576BF0B8" w14:textId="36E4909E" w:rsidR="009863E2" w:rsidRPr="00B919B5" w:rsidRDefault="00360C07" w:rsidP="00DE42AB">
            <w:pPr>
              <w:pStyle w:val="AP-Text"/>
              <w:jc w:val="center"/>
              <w:rPr>
                <w:rFonts w:cs="Arial"/>
                <w:color w:val="000000"/>
                <w:szCs w:val="22"/>
              </w:rPr>
            </w:pPr>
            <w:r>
              <w:rPr>
                <w:rFonts w:cs="Arial"/>
                <w:color w:val="000000"/>
                <w:szCs w:val="22"/>
              </w:rPr>
              <w:t>80</w:t>
            </w:r>
          </w:p>
        </w:tc>
        <w:tc>
          <w:tcPr>
            <w:tcW w:w="2552"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2FE9EB4" w14:textId="798CC28E" w:rsidR="009863E2" w:rsidRPr="00B919B5" w:rsidRDefault="00360C07" w:rsidP="00DE42AB">
            <w:pPr>
              <w:pStyle w:val="AP-Text"/>
              <w:jc w:val="center"/>
              <w:rPr>
                <w:rFonts w:cs="Arial"/>
                <w:color w:val="000000"/>
                <w:szCs w:val="22"/>
              </w:rPr>
            </w:pPr>
            <w:r>
              <w:rPr>
                <w:rFonts w:cs="Arial"/>
                <w:color w:val="000000"/>
                <w:szCs w:val="22"/>
              </w:rPr>
              <w:t>3430</w:t>
            </w:r>
          </w:p>
        </w:tc>
      </w:tr>
    </w:tbl>
    <w:p w14:paraId="60D8787E" w14:textId="77777777" w:rsidR="009863E2" w:rsidRPr="00B919B5" w:rsidRDefault="009863E2" w:rsidP="00DE42AB">
      <w:pPr>
        <w:pStyle w:val="AP-Text"/>
      </w:pPr>
    </w:p>
    <w:p w14:paraId="6B93599B" w14:textId="5EB57683" w:rsidR="009863E2" w:rsidRPr="00B919B5" w:rsidRDefault="009863E2" w:rsidP="00DE42AB">
      <w:pPr>
        <w:pStyle w:val="AP-Questiontext"/>
      </w:pPr>
      <w:r w:rsidRPr="00B919B5">
        <w:t xml:space="preserve">Find the value of </w:t>
      </w:r>
      <w:r w:rsidRPr="00B919B5">
        <w:rPr>
          <w:i/>
          <w:iCs/>
        </w:rPr>
        <w:t>h</w:t>
      </w:r>
      <w:r w:rsidRPr="00B919B5">
        <w:t xml:space="preserve"> and the value of </w:t>
      </w:r>
      <w:r w:rsidRPr="00B919B5">
        <w:rPr>
          <w:i/>
          <w:iCs/>
        </w:rPr>
        <w:t>A</w:t>
      </w:r>
      <w:r w:rsidRPr="00B919B5">
        <w:t>.</w:t>
      </w:r>
    </w:p>
    <w:p w14:paraId="646B849A" w14:textId="23176F98" w:rsidR="007D59BE" w:rsidRDefault="009863E2" w:rsidP="007D59BE">
      <w:pPr>
        <w:pStyle w:val="AP-Questiontext"/>
      </w:pPr>
      <w:r w:rsidRPr="00B919B5">
        <w:t>You must show your working.</w:t>
      </w:r>
    </w:p>
    <w:p w14:paraId="37FBB7D5" w14:textId="77777777" w:rsidR="007D59BE" w:rsidRDefault="007D59BE" w:rsidP="007D59BE">
      <w:pPr>
        <w:pStyle w:val="AP-Questiontext"/>
      </w:pPr>
    </w:p>
    <w:p w14:paraId="56E34DEC" w14:textId="77777777" w:rsidR="007D59BE" w:rsidRDefault="007D59BE" w:rsidP="007D59BE">
      <w:pPr>
        <w:pStyle w:val="AP-Questiontext"/>
      </w:pPr>
    </w:p>
    <w:p w14:paraId="4C087260" w14:textId="77777777" w:rsidR="007D59BE" w:rsidRDefault="007D59BE" w:rsidP="007D59BE">
      <w:pPr>
        <w:pStyle w:val="AP-Questiontext"/>
      </w:pPr>
    </w:p>
    <w:p w14:paraId="256167AB" w14:textId="77777777" w:rsidR="007D59BE" w:rsidRDefault="007D59BE" w:rsidP="007D59BE">
      <w:pPr>
        <w:pStyle w:val="AP-Questiontext"/>
      </w:pPr>
    </w:p>
    <w:p w14:paraId="4D8DB4C7" w14:textId="77777777" w:rsidR="007D59BE" w:rsidRDefault="007D59BE" w:rsidP="007D59BE">
      <w:pPr>
        <w:pStyle w:val="AP-Questiontext"/>
      </w:pPr>
    </w:p>
    <w:p w14:paraId="4C91D152" w14:textId="77777777" w:rsidR="007D59BE" w:rsidRDefault="007D59BE" w:rsidP="007D59BE">
      <w:pPr>
        <w:pStyle w:val="AP-Questiontext"/>
      </w:pPr>
    </w:p>
    <w:p w14:paraId="2BF86128" w14:textId="77777777" w:rsidR="007D59BE" w:rsidRDefault="007D59BE" w:rsidP="007D59BE">
      <w:pPr>
        <w:pStyle w:val="AP-Questiontext"/>
      </w:pPr>
    </w:p>
    <w:p w14:paraId="46FBC048" w14:textId="77777777" w:rsidR="007D59BE" w:rsidRDefault="007D59BE" w:rsidP="007D59BE">
      <w:pPr>
        <w:pStyle w:val="AP-Questiontext"/>
      </w:pPr>
    </w:p>
    <w:p w14:paraId="31294BF7" w14:textId="77777777" w:rsidR="007D59BE" w:rsidRDefault="007D59BE" w:rsidP="007D59BE">
      <w:pPr>
        <w:pStyle w:val="AP-Questiontext"/>
      </w:pPr>
    </w:p>
    <w:p w14:paraId="6CD43E2A" w14:textId="77777777" w:rsidR="007D59BE" w:rsidRDefault="007D59BE" w:rsidP="007D59BE">
      <w:pPr>
        <w:pStyle w:val="AP-Questiontext"/>
      </w:pPr>
    </w:p>
    <w:p w14:paraId="0DDA39B6" w14:textId="77777777" w:rsidR="007D59BE" w:rsidRDefault="007D59BE" w:rsidP="007D59BE">
      <w:pPr>
        <w:pStyle w:val="AP-Questiontext"/>
      </w:pPr>
    </w:p>
    <w:p w14:paraId="5C7D4F71" w14:textId="77777777" w:rsidR="007D59BE" w:rsidRDefault="007D59BE" w:rsidP="007D59BE">
      <w:pPr>
        <w:pStyle w:val="AP-Questiontext"/>
      </w:pPr>
    </w:p>
    <w:p w14:paraId="050B8A15" w14:textId="77777777" w:rsidR="007D59BE" w:rsidRDefault="007D59BE" w:rsidP="007D59BE">
      <w:pPr>
        <w:pStyle w:val="AP-Questiontext"/>
      </w:pPr>
    </w:p>
    <w:p w14:paraId="55C0CA21" w14:textId="77777777" w:rsidR="007D59BE" w:rsidRDefault="007D59BE" w:rsidP="007D59BE">
      <w:pPr>
        <w:pStyle w:val="AP-Questiontext"/>
      </w:pPr>
    </w:p>
    <w:p w14:paraId="63D49837" w14:textId="77777777" w:rsidR="007D59BE" w:rsidRDefault="007D59BE" w:rsidP="007D59BE">
      <w:pPr>
        <w:pStyle w:val="AP-Questiontext"/>
      </w:pPr>
    </w:p>
    <w:p w14:paraId="18E18C24" w14:textId="77777777" w:rsidR="007D59BE" w:rsidRPr="00B919B5" w:rsidRDefault="007D59BE" w:rsidP="007D59BE">
      <w:pPr>
        <w:pStyle w:val="AP-Questiontext"/>
      </w:pPr>
    </w:p>
    <w:p w14:paraId="21CA354A" w14:textId="77777777" w:rsidR="007D59BE" w:rsidRDefault="007D59BE" w:rsidP="007D59BE">
      <w:pPr>
        <w:pStyle w:val="AP-Text"/>
        <w:jc w:val="center"/>
        <w:rPr>
          <w:i/>
          <w:iCs/>
        </w:rPr>
      </w:pPr>
      <w:r>
        <w:rPr>
          <w:i/>
          <w:iCs/>
        </w:rPr>
        <w:t xml:space="preserve">                                                                                 </w:t>
      </w:r>
    </w:p>
    <w:p w14:paraId="7D0802AD" w14:textId="77777777" w:rsidR="007D59BE" w:rsidRDefault="007D59BE" w:rsidP="007D59BE">
      <w:pPr>
        <w:pStyle w:val="AP-Text"/>
        <w:jc w:val="center"/>
        <w:rPr>
          <w:i/>
          <w:iCs/>
        </w:rPr>
      </w:pPr>
    </w:p>
    <w:p w14:paraId="5FE690C3" w14:textId="77777777" w:rsidR="007D59BE" w:rsidRDefault="007D59BE" w:rsidP="007D59BE">
      <w:pPr>
        <w:pStyle w:val="AP-Text"/>
        <w:jc w:val="center"/>
        <w:rPr>
          <w:i/>
          <w:iCs/>
        </w:rPr>
      </w:pPr>
    </w:p>
    <w:p w14:paraId="1E74343E" w14:textId="77777777" w:rsidR="007D59BE" w:rsidRDefault="007D59BE" w:rsidP="007D59BE">
      <w:pPr>
        <w:pStyle w:val="AP-Text"/>
        <w:jc w:val="center"/>
        <w:rPr>
          <w:i/>
          <w:iCs/>
        </w:rPr>
      </w:pPr>
    </w:p>
    <w:p w14:paraId="406E11E6" w14:textId="77777777" w:rsidR="007D59BE" w:rsidRDefault="007D59BE" w:rsidP="007D59BE">
      <w:pPr>
        <w:pStyle w:val="AP-Text"/>
        <w:jc w:val="center"/>
        <w:rPr>
          <w:i/>
          <w:iCs/>
        </w:rPr>
      </w:pPr>
    </w:p>
    <w:p w14:paraId="7A578A4A" w14:textId="77777777" w:rsidR="007D59BE" w:rsidRDefault="007D59BE" w:rsidP="007D59BE">
      <w:pPr>
        <w:pStyle w:val="AP-Text"/>
        <w:jc w:val="center"/>
        <w:rPr>
          <w:i/>
          <w:iCs/>
        </w:rPr>
      </w:pPr>
    </w:p>
    <w:p w14:paraId="6F596DD0" w14:textId="77777777" w:rsidR="007D59BE" w:rsidRDefault="007D59BE" w:rsidP="007D59BE">
      <w:pPr>
        <w:pStyle w:val="AP-Text"/>
        <w:jc w:val="center"/>
        <w:rPr>
          <w:i/>
          <w:iCs/>
        </w:rPr>
      </w:pPr>
    </w:p>
    <w:p w14:paraId="6FEB83D2" w14:textId="77777777" w:rsidR="007D59BE" w:rsidRDefault="007D59BE" w:rsidP="007D59BE">
      <w:pPr>
        <w:pStyle w:val="AP-Text"/>
        <w:jc w:val="center"/>
        <w:rPr>
          <w:i/>
          <w:iCs/>
        </w:rPr>
      </w:pPr>
    </w:p>
    <w:p w14:paraId="464EC62E" w14:textId="77777777" w:rsidR="007D59BE" w:rsidRDefault="007D59BE" w:rsidP="007D59BE">
      <w:pPr>
        <w:pStyle w:val="AP-Text"/>
        <w:jc w:val="center"/>
        <w:rPr>
          <w:i/>
          <w:iCs/>
        </w:rPr>
      </w:pPr>
    </w:p>
    <w:p w14:paraId="786D16DD" w14:textId="77777777" w:rsidR="007D59BE" w:rsidRDefault="007D59BE" w:rsidP="007D59BE">
      <w:pPr>
        <w:pStyle w:val="AP-Text"/>
        <w:jc w:val="center"/>
        <w:rPr>
          <w:i/>
          <w:iCs/>
        </w:rPr>
      </w:pPr>
    </w:p>
    <w:p w14:paraId="48A4DB22" w14:textId="77777777" w:rsidR="007D59BE" w:rsidRDefault="007D59BE" w:rsidP="007D59BE">
      <w:pPr>
        <w:pStyle w:val="AP-Text"/>
        <w:jc w:val="center"/>
        <w:rPr>
          <w:i/>
          <w:iCs/>
        </w:rPr>
      </w:pPr>
    </w:p>
    <w:p w14:paraId="7258ABA7" w14:textId="77777777" w:rsidR="007D59BE" w:rsidRDefault="007D59BE" w:rsidP="007D59BE">
      <w:pPr>
        <w:pStyle w:val="AP-Text"/>
        <w:jc w:val="center"/>
        <w:rPr>
          <w:i/>
          <w:iCs/>
        </w:rPr>
      </w:pPr>
    </w:p>
    <w:p w14:paraId="2550507F" w14:textId="77777777" w:rsidR="007D59BE" w:rsidRDefault="007D59BE" w:rsidP="007D59BE">
      <w:pPr>
        <w:pStyle w:val="AP-Text"/>
        <w:jc w:val="center"/>
        <w:rPr>
          <w:i/>
          <w:iCs/>
        </w:rPr>
      </w:pPr>
    </w:p>
    <w:p w14:paraId="785DFE8D" w14:textId="77777777" w:rsidR="007D59BE" w:rsidRDefault="007D59BE" w:rsidP="007D59BE">
      <w:pPr>
        <w:pStyle w:val="AP-Text"/>
        <w:jc w:val="center"/>
        <w:rPr>
          <w:i/>
          <w:iCs/>
        </w:rPr>
      </w:pPr>
    </w:p>
    <w:p w14:paraId="3A4CE079" w14:textId="77777777" w:rsidR="007D59BE" w:rsidRDefault="007D59BE" w:rsidP="007D59BE">
      <w:pPr>
        <w:pStyle w:val="AP-Text"/>
        <w:jc w:val="center"/>
        <w:rPr>
          <w:i/>
          <w:iCs/>
        </w:rPr>
      </w:pPr>
    </w:p>
    <w:p w14:paraId="268666B5" w14:textId="77777777" w:rsidR="007D59BE" w:rsidRDefault="007D59BE" w:rsidP="007D59BE">
      <w:pPr>
        <w:pStyle w:val="AP-Text"/>
        <w:jc w:val="center"/>
        <w:rPr>
          <w:i/>
          <w:iCs/>
        </w:rPr>
      </w:pPr>
    </w:p>
    <w:p w14:paraId="5E3233C2" w14:textId="77777777" w:rsidR="007D59BE" w:rsidRDefault="007D59BE" w:rsidP="007D59BE">
      <w:pPr>
        <w:pStyle w:val="AP-Text"/>
        <w:jc w:val="center"/>
        <w:rPr>
          <w:i/>
          <w:iCs/>
        </w:rPr>
      </w:pPr>
    </w:p>
    <w:p w14:paraId="67902A5B" w14:textId="2835DBDD" w:rsidR="009863E2" w:rsidRDefault="007D59BE" w:rsidP="007D59BE">
      <w:pPr>
        <w:pStyle w:val="AP-Text"/>
        <w:ind w:left="4536"/>
        <w:jc w:val="center"/>
      </w:pPr>
      <w:r>
        <w:rPr>
          <w:i/>
          <w:iCs/>
        </w:rPr>
        <w:t xml:space="preserve">        </w:t>
      </w:r>
      <w:r w:rsidR="009863E2" w:rsidRPr="000C2A0D">
        <w:rPr>
          <w:i/>
          <w:iCs/>
        </w:rPr>
        <w:t>h</w:t>
      </w:r>
      <w:r w:rsidR="009863E2">
        <w:t xml:space="preserve"> =</w:t>
      </w:r>
      <w:r w:rsidR="009863E2" w:rsidRPr="00B919B5">
        <w:t xml:space="preserve"> </w:t>
      </w:r>
      <w:r w:rsidR="00DE42AB" w:rsidRPr="00B268E7">
        <w:t>..........................................................</w:t>
      </w:r>
      <w:r w:rsidR="00DE42AB" w:rsidRPr="00E6222B">
        <w:t xml:space="preserve"> </w:t>
      </w:r>
    </w:p>
    <w:p w14:paraId="55092418" w14:textId="77777777" w:rsidR="007D59BE" w:rsidRPr="00B919B5" w:rsidRDefault="007D59BE" w:rsidP="00DE42AB">
      <w:pPr>
        <w:pStyle w:val="AP-Text"/>
        <w:jc w:val="right"/>
      </w:pPr>
    </w:p>
    <w:p w14:paraId="3D91EA6B" w14:textId="087520B2" w:rsidR="00DE42AB" w:rsidRDefault="009863E2" w:rsidP="00DE42AB">
      <w:pPr>
        <w:pStyle w:val="AP-Text"/>
        <w:jc w:val="right"/>
        <w:rPr>
          <w:rFonts w:cs="Arial"/>
          <w:color w:val="000000"/>
          <w:szCs w:val="22"/>
        </w:rPr>
      </w:pPr>
      <w:r w:rsidRPr="000C2A0D">
        <w:rPr>
          <w:i/>
          <w:iCs/>
        </w:rPr>
        <w:t>A</w:t>
      </w:r>
      <w:r>
        <w:t xml:space="preserve"> =</w:t>
      </w:r>
      <w:r w:rsidRPr="00B919B5">
        <w:t xml:space="preserve"> </w:t>
      </w:r>
      <w:r w:rsidR="00DE42AB" w:rsidRPr="00B268E7">
        <w:t>..........................................................</w:t>
      </w:r>
      <w:r w:rsidR="00DE42AB" w:rsidRPr="00E6222B">
        <w:t xml:space="preserve"> </w:t>
      </w:r>
      <w:r w:rsidRPr="00DE42AB">
        <w:rPr>
          <w:b/>
          <w:bCs/>
        </w:rPr>
        <w:t>[6]</w:t>
      </w:r>
      <w:r w:rsidR="00DE42AB">
        <w:rPr>
          <w:rFonts w:cs="Arial"/>
          <w:color w:val="000000"/>
          <w:szCs w:val="22"/>
        </w:rPr>
        <w:br w:type="page"/>
      </w:r>
    </w:p>
    <w:p w14:paraId="7B855FE4" w14:textId="2D334C15" w:rsidR="009863E2" w:rsidRPr="00B919B5" w:rsidRDefault="009863E2" w:rsidP="0034074E">
      <w:pPr>
        <w:pStyle w:val="AP-Question"/>
        <w:spacing w:after="3600"/>
      </w:pPr>
      <w:r w:rsidRPr="00DE42AB">
        <w:rPr>
          <w:b/>
          <w:bCs w:val="0"/>
        </w:rPr>
        <w:t>(a)</w:t>
      </w:r>
      <w:r w:rsidRPr="00B919B5">
        <w:tab/>
        <w:t xml:space="preserve">Show that the equation </w:t>
      </w:r>
      <w:r w:rsidRPr="00F77D9F">
        <w:rPr>
          <w:i/>
          <w:iCs/>
        </w:rPr>
        <w:t>x</w:t>
      </w:r>
      <w:r>
        <w:rPr>
          <w:vertAlign w:val="superscript"/>
        </w:rPr>
        <w:t>3</w:t>
      </w:r>
      <w:r>
        <w:t xml:space="preserve"> – </w:t>
      </w:r>
      <w:r w:rsidR="00D01034">
        <w:t>6</w:t>
      </w:r>
      <w:r w:rsidRPr="00F77D9F">
        <w:rPr>
          <w:i/>
          <w:iCs/>
        </w:rPr>
        <w:t>x</w:t>
      </w:r>
      <w:r>
        <w:t xml:space="preserve"> </w:t>
      </w:r>
      <w:r w:rsidR="00D01034">
        <w:t>+</w:t>
      </w:r>
      <w:r>
        <w:t xml:space="preserve"> </w:t>
      </w:r>
      <w:r w:rsidR="00D01034">
        <w:t>1</w:t>
      </w:r>
      <w:r>
        <w:t xml:space="preserve"> = 0</w:t>
      </w:r>
      <w:r w:rsidRPr="00B919B5">
        <w:t xml:space="preserve"> has a solution between </w:t>
      </w:r>
      <w:r w:rsidRPr="00F77D9F">
        <w:rPr>
          <w:i/>
          <w:iCs/>
        </w:rPr>
        <w:t>x</w:t>
      </w:r>
      <w:r>
        <w:t xml:space="preserve"> = 2</w:t>
      </w:r>
      <w:r w:rsidRPr="00B919B5">
        <w:t xml:space="preserve"> and </w:t>
      </w:r>
      <w:r w:rsidRPr="00F77D9F">
        <w:rPr>
          <w:i/>
          <w:iCs/>
        </w:rPr>
        <w:t>x</w:t>
      </w:r>
      <w:r>
        <w:t xml:space="preserve"> = 3</w:t>
      </w:r>
      <w:r w:rsidRPr="00B919B5">
        <w:t>.</w:t>
      </w:r>
      <w:r w:rsidRPr="00B919B5">
        <w:tab/>
      </w:r>
      <w:r w:rsidR="008D4A64">
        <w:t xml:space="preserve">    </w:t>
      </w:r>
      <w:r w:rsidRPr="009515F1">
        <w:rPr>
          <w:b/>
          <w:bCs w:val="0"/>
        </w:rPr>
        <w:t>[3]</w:t>
      </w:r>
    </w:p>
    <w:p w14:paraId="08562020" w14:textId="430C0142" w:rsidR="009863E2" w:rsidRPr="00B919B5" w:rsidRDefault="009863E2" w:rsidP="00D31A5F">
      <w:pPr>
        <w:pStyle w:val="AP-Questionsub1B"/>
        <w:numPr>
          <w:ilvl w:val="0"/>
          <w:numId w:val="19"/>
        </w:numPr>
        <w:ind w:left="1134" w:hanging="567"/>
      </w:pPr>
      <w:r w:rsidRPr="00B919B5">
        <w:t xml:space="preserve">Use </w:t>
      </w:r>
      <w:r w:rsidRPr="00DE42AB">
        <w:rPr>
          <w:i/>
          <w:iCs/>
        </w:rPr>
        <w:t>x</w:t>
      </w:r>
      <w:r>
        <w:t xml:space="preserve"> = 2.5</w:t>
      </w:r>
      <w:r w:rsidRPr="00B919B5">
        <w:t xml:space="preserve"> to find a smaller interval for the solution to </w:t>
      </w:r>
      <w:r w:rsidRPr="00DE42AB">
        <w:rPr>
          <w:i/>
          <w:iCs/>
        </w:rPr>
        <w:t>x</w:t>
      </w:r>
      <w:r w:rsidRPr="00DE42AB">
        <w:rPr>
          <w:vertAlign w:val="superscript"/>
        </w:rPr>
        <w:t>3</w:t>
      </w:r>
      <w:r>
        <w:t xml:space="preserve"> – </w:t>
      </w:r>
      <w:r w:rsidR="00D01034">
        <w:t>6</w:t>
      </w:r>
      <w:r w:rsidRPr="00DE42AB">
        <w:rPr>
          <w:i/>
          <w:iCs/>
        </w:rPr>
        <w:t>x</w:t>
      </w:r>
      <w:r>
        <w:t xml:space="preserve"> </w:t>
      </w:r>
      <w:r w:rsidR="00D01034">
        <w:t>+</w:t>
      </w:r>
      <w:r>
        <w:t xml:space="preserve"> </w:t>
      </w:r>
      <w:r w:rsidR="00D01034">
        <w:t>1</w:t>
      </w:r>
      <w:r>
        <w:t xml:space="preserve"> = 0</w:t>
      </w:r>
      <w:r w:rsidRPr="00B919B5">
        <w:t>.</w:t>
      </w:r>
    </w:p>
    <w:p w14:paraId="6B1B2D56" w14:textId="4630E7CD" w:rsidR="009863E2" w:rsidRPr="00B919B5" w:rsidRDefault="009863E2" w:rsidP="0034074E">
      <w:pPr>
        <w:pStyle w:val="AP-Questionsub1text"/>
        <w:spacing w:after="2880"/>
      </w:pPr>
      <w:r w:rsidRPr="00B919B5">
        <w:t>You must show your working.</w:t>
      </w:r>
    </w:p>
    <w:p w14:paraId="4E2BE9CF" w14:textId="73BA811E" w:rsidR="009863E2" w:rsidRDefault="009863E2" w:rsidP="0034074E">
      <w:pPr>
        <w:pStyle w:val="AP-Text"/>
        <w:jc w:val="right"/>
        <w:rPr>
          <w:b/>
          <w:bCs/>
        </w:rPr>
      </w:pPr>
      <w:r w:rsidRPr="0034074E">
        <w:rPr>
          <w:b/>
          <w:bCs/>
        </w:rPr>
        <w:t>(b)</w:t>
      </w:r>
      <w:r w:rsidR="0034074E">
        <w:t xml:space="preserve"> </w:t>
      </w:r>
      <w:r w:rsidR="0034074E" w:rsidRPr="00B268E7">
        <w:t>..........................................................</w:t>
      </w:r>
      <w:r w:rsidR="0034074E" w:rsidRPr="00E6222B">
        <w:t xml:space="preserve"> </w:t>
      </w:r>
      <w:r w:rsidRPr="0034074E">
        <w:rPr>
          <w:b/>
          <w:bCs/>
        </w:rPr>
        <w:t>[2]</w:t>
      </w:r>
    </w:p>
    <w:p w14:paraId="2D57AD99" w14:textId="77777777" w:rsidR="004375C3" w:rsidRDefault="004375C3" w:rsidP="0034074E">
      <w:pPr>
        <w:pStyle w:val="AP-Text"/>
        <w:jc w:val="right"/>
        <w:rPr>
          <w:b/>
          <w:bCs/>
        </w:rPr>
      </w:pPr>
    </w:p>
    <w:p w14:paraId="65304F97" w14:textId="77777777" w:rsidR="00D01034" w:rsidRPr="00B919B5" w:rsidRDefault="00D01034" w:rsidP="0034074E">
      <w:pPr>
        <w:pStyle w:val="AP-Text"/>
        <w:jc w:val="right"/>
      </w:pPr>
    </w:p>
    <w:p w14:paraId="1E6F3E17" w14:textId="24B03116" w:rsidR="009863E2" w:rsidRPr="00B919B5" w:rsidRDefault="009863E2" w:rsidP="0034074E">
      <w:pPr>
        <w:pStyle w:val="AP-Questionsub1B"/>
      </w:pPr>
      <w:r w:rsidRPr="00B919B5">
        <w:tab/>
        <w:t xml:space="preserve">Find this solution correct to </w:t>
      </w:r>
      <w:r w:rsidRPr="00B919B5">
        <w:rPr>
          <w:b/>
          <w:bCs/>
        </w:rPr>
        <w:t>1</w:t>
      </w:r>
      <w:r w:rsidRPr="00B919B5">
        <w:t xml:space="preserve"> decimal place.</w:t>
      </w:r>
    </w:p>
    <w:p w14:paraId="4321D36C" w14:textId="77777777" w:rsidR="004375C3" w:rsidRDefault="009863E2" w:rsidP="004375C3">
      <w:pPr>
        <w:pStyle w:val="AP-Questionsub1text"/>
      </w:pPr>
      <w:r w:rsidRPr="00B919B5">
        <w:t>You must show your working.</w:t>
      </w:r>
    </w:p>
    <w:p w14:paraId="3F861F7F" w14:textId="77777777" w:rsidR="004375C3" w:rsidRDefault="004375C3" w:rsidP="004375C3">
      <w:pPr>
        <w:pStyle w:val="AP-Questionsub1text"/>
      </w:pPr>
    </w:p>
    <w:p w14:paraId="0E2F9AA6" w14:textId="77777777" w:rsidR="004375C3" w:rsidRDefault="004375C3" w:rsidP="004375C3">
      <w:pPr>
        <w:pStyle w:val="AP-Questionsub1text"/>
      </w:pPr>
    </w:p>
    <w:p w14:paraId="7C0B28A5" w14:textId="77777777" w:rsidR="004375C3" w:rsidRDefault="004375C3" w:rsidP="004375C3">
      <w:pPr>
        <w:pStyle w:val="AP-Questionsub1text"/>
      </w:pPr>
    </w:p>
    <w:p w14:paraId="358F11C0" w14:textId="77777777" w:rsidR="004375C3" w:rsidRDefault="004375C3" w:rsidP="004375C3">
      <w:pPr>
        <w:pStyle w:val="AP-Questionsub1text"/>
      </w:pPr>
    </w:p>
    <w:p w14:paraId="36DC16FF" w14:textId="77777777" w:rsidR="004375C3" w:rsidRDefault="004375C3" w:rsidP="004375C3">
      <w:pPr>
        <w:pStyle w:val="AP-Questionsub1text"/>
      </w:pPr>
    </w:p>
    <w:p w14:paraId="759EFF93" w14:textId="77777777" w:rsidR="004375C3" w:rsidRDefault="004375C3" w:rsidP="004375C3">
      <w:pPr>
        <w:pStyle w:val="AP-Questionsub1text"/>
      </w:pPr>
    </w:p>
    <w:p w14:paraId="7E56C5E5" w14:textId="77777777" w:rsidR="004375C3" w:rsidRDefault="004375C3" w:rsidP="004375C3">
      <w:pPr>
        <w:pStyle w:val="AP-Questionsub1text"/>
      </w:pPr>
    </w:p>
    <w:p w14:paraId="3F1F5E3C" w14:textId="77777777" w:rsidR="004375C3" w:rsidRDefault="004375C3" w:rsidP="004375C3">
      <w:pPr>
        <w:pStyle w:val="AP-Questionsub1text"/>
      </w:pPr>
    </w:p>
    <w:p w14:paraId="477929E9" w14:textId="77777777" w:rsidR="004375C3" w:rsidRDefault="004375C3" w:rsidP="004375C3">
      <w:pPr>
        <w:pStyle w:val="AP-Questionsub1text"/>
      </w:pPr>
    </w:p>
    <w:p w14:paraId="46D47629" w14:textId="77777777" w:rsidR="004375C3" w:rsidRDefault="004375C3" w:rsidP="004375C3">
      <w:pPr>
        <w:pStyle w:val="AP-Questionsub1text"/>
      </w:pPr>
    </w:p>
    <w:p w14:paraId="7A7A1B98" w14:textId="77777777" w:rsidR="004375C3" w:rsidRDefault="004375C3" w:rsidP="004375C3">
      <w:pPr>
        <w:pStyle w:val="AP-Questionsub1text"/>
      </w:pPr>
    </w:p>
    <w:p w14:paraId="766D6802" w14:textId="77777777" w:rsidR="004375C3" w:rsidRDefault="004375C3" w:rsidP="004375C3">
      <w:pPr>
        <w:pStyle w:val="AP-Questionsub1text"/>
      </w:pPr>
    </w:p>
    <w:p w14:paraId="43D28968" w14:textId="77777777" w:rsidR="004375C3" w:rsidRDefault="004375C3" w:rsidP="004375C3">
      <w:pPr>
        <w:pStyle w:val="AP-Questionsub1text"/>
      </w:pPr>
    </w:p>
    <w:p w14:paraId="3C9020BA" w14:textId="77777777" w:rsidR="004375C3" w:rsidRDefault="004375C3" w:rsidP="004375C3">
      <w:pPr>
        <w:pStyle w:val="AP-Questionsub1text"/>
      </w:pPr>
    </w:p>
    <w:p w14:paraId="487EC6F1" w14:textId="77777777" w:rsidR="004375C3" w:rsidRDefault="004375C3" w:rsidP="004375C3">
      <w:pPr>
        <w:pStyle w:val="AP-Questionsub1text"/>
      </w:pPr>
    </w:p>
    <w:p w14:paraId="429E48D4" w14:textId="77777777" w:rsidR="004375C3" w:rsidRDefault="004375C3" w:rsidP="004375C3">
      <w:pPr>
        <w:pStyle w:val="AP-Questionsub1text"/>
      </w:pPr>
    </w:p>
    <w:p w14:paraId="08772900" w14:textId="77777777" w:rsidR="004375C3" w:rsidRDefault="004375C3" w:rsidP="004375C3">
      <w:pPr>
        <w:pStyle w:val="AP-Questionsub1text"/>
      </w:pPr>
    </w:p>
    <w:p w14:paraId="4F211095" w14:textId="60507A95" w:rsidR="004375C3" w:rsidRDefault="00AA4754" w:rsidP="00AA4754">
      <w:pPr>
        <w:pStyle w:val="AP-Questionsub1B"/>
        <w:numPr>
          <w:ilvl w:val="0"/>
          <w:numId w:val="0"/>
        </w:numPr>
        <w:ind w:left="1134"/>
        <w:jc w:val="right"/>
        <w:rPr>
          <w:b/>
          <w:bCs/>
        </w:rPr>
      </w:pPr>
      <w:r w:rsidRPr="00AA4754">
        <w:rPr>
          <w:b/>
          <w:bCs/>
        </w:rPr>
        <w:t>(c)</w:t>
      </w:r>
      <w:r w:rsidRPr="00AA4754">
        <w:t xml:space="preserve"> </w:t>
      </w:r>
      <w:r w:rsidR="008D4A64">
        <w:t xml:space="preserve">  </w:t>
      </w:r>
      <w:r w:rsidR="009863E2" w:rsidRPr="00044558">
        <w:rPr>
          <w:i/>
          <w:iCs/>
        </w:rPr>
        <w:t>x</w:t>
      </w:r>
      <w:r w:rsidR="009863E2">
        <w:t xml:space="preserve"> =</w:t>
      </w:r>
      <w:r w:rsidR="009863E2" w:rsidRPr="00B919B5">
        <w:t xml:space="preserve"> </w:t>
      </w:r>
      <w:r w:rsidR="0034074E" w:rsidRPr="00B268E7">
        <w:t>...</w:t>
      </w:r>
      <w:r w:rsidR="0034074E" w:rsidRPr="00AA4754">
        <w:rPr>
          <w:rFonts w:cs="Times New Roman"/>
          <w:color w:val="auto"/>
          <w:szCs w:val="24"/>
        </w:rPr>
        <w:t>...................</w:t>
      </w:r>
      <w:r w:rsidR="0034074E" w:rsidRPr="00B268E7">
        <w:t>....................................</w:t>
      </w:r>
      <w:r w:rsidR="0034074E" w:rsidRPr="00E6222B">
        <w:t xml:space="preserve"> </w:t>
      </w:r>
      <w:r w:rsidR="009863E2" w:rsidRPr="0034074E">
        <w:rPr>
          <w:b/>
          <w:bCs/>
        </w:rPr>
        <w:t>[3]</w:t>
      </w:r>
    </w:p>
    <w:p w14:paraId="1B4DAFFE" w14:textId="77777777" w:rsidR="004375C3" w:rsidRDefault="004375C3" w:rsidP="004375C3">
      <w:pPr>
        <w:pStyle w:val="AP-Questionsub1B"/>
        <w:numPr>
          <w:ilvl w:val="0"/>
          <w:numId w:val="0"/>
        </w:numPr>
        <w:ind w:left="1134"/>
        <w:rPr>
          <w:i/>
          <w:iCs/>
        </w:rPr>
      </w:pPr>
    </w:p>
    <w:p w14:paraId="5A65CB13" w14:textId="77777777" w:rsidR="004375C3" w:rsidRDefault="004375C3" w:rsidP="004375C3">
      <w:pPr>
        <w:pStyle w:val="AP-Questionsub1B"/>
        <w:numPr>
          <w:ilvl w:val="0"/>
          <w:numId w:val="0"/>
        </w:numPr>
        <w:rPr>
          <w:i/>
          <w:iCs/>
        </w:rPr>
      </w:pPr>
    </w:p>
    <w:p w14:paraId="45541F30" w14:textId="4CF47CD5" w:rsidR="000D60F1" w:rsidRPr="007A6262" w:rsidRDefault="0080257E" w:rsidP="004375C3">
      <w:pPr>
        <w:pStyle w:val="AP-Questionsub1B"/>
        <w:numPr>
          <w:ilvl w:val="0"/>
          <w:numId w:val="0"/>
        </w:numPr>
        <w:jc w:val="center"/>
        <w:rPr>
          <w:b/>
          <w:bCs/>
        </w:rPr>
      </w:pPr>
      <w:r w:rsidRPr="007A6262">
        <w:rPr>
          <w:b/>
          <w:bCs/>
        </w:rPr>
        <w:t>E</w:t>
      </w:r>
      <w:r w:rsidR="006A5980" w:rsidRPr="007A6262">
        <w:rPr>
          <w:b/>
          <w:bCs/>
        </w:rPr>
        <w:t xml:space="preserve">ND OF </w:t>
      </w:r>
      <w:r w:rsidRPr="007A6262">
        <w:rPr>
          <w:b/>
          <w:bCs/>
        </w:rPr>
        <w:t>Q</w:t>
      </w:r>
      <w:r w:rsidR="006A5980" w:rsidRPr="007A6262">
        <w:rPr>
          <w:b/>
          <w:bCs/>
        </w:rPr>
        <w:t>UESTION PAPER</w:t>
      </w:r>
      <w:r w:rsidR="000D60F1" w:rsidRPr="007A6262">
        <w:rPr>
          <w:b/>
          <w:bCs/>
        </w:rPr>
        <w:br w:type="page"/>
      </w:r>
    </w:p>
    <w:p w14:paraId="5B395FC5" w14:textId="37AA2C2E" w:rsidR="009540CD" w:rsidRPr="00B268E7" w:rsidRDefault="009540CD">
      <w:pPr>
        <w:spacing w:line="240" w:lineRule="auto"/>
        <w:rPr>
          <w:rStyle w:val="s1"/>
        </w:rPr>
        <w:sectPr w:rsidR="009540CD" w:rsidRPr="00B268E7" w:rsidSect="00C90B26">
          <w:headerReference w:type="default" r:id="rId34"/>
          <w:footerReference w:type="default" r:id="rId35"/>
          <w:pgSz w:w="11900" w:h="16840"/>
          <w:pgMar w:top="1134" w:right="1134" w:bottom="851" w:left="1134" w:header="709" w:footer="567" w:gutter="0"/>
          <w:cols w:space="708"/>
          <w:docGrid w:linePitch="360"/>
        </w:sectPr>
      </w:pPr>
    </w:p>
    <w:p w14:paraId="3115B4E1" w14:textId="430DBF13" w:rsidR="003E371B" w:rsidRPr="00B268E7" w:rsidRDefault="003E371B" w:rsidP="00732F25">
      <w:r w:rsidRPr="00B268E7">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B268E7" w:rsidRDefault="003E371B" w:rsidP="00732F25"/>
    <w:p w14:paraId="39A12071" w14:textId="75665392" w:rsidR="003E371B" w:rsidRPr="00B268E7" w:rsidRDefault="003E371B" w:rsidP="00732F25"/>
    <w:p w14:paraId="71A0F954" w14:textId="4789FDEE" w:rsidR="003E371B" w:rsidRPr="00B268E7" w:rsidRDefault="003E371B" w:rsidP="00732F25"/>
    <w:p w14:paraId="3A3A144D" w14:textId="77777777" w:rsidR="00B179D3" w:rsidRPr="00B268E7" w:rsidRDefault="00B179D3" w:rsidP="00732F25"/>
    <w:p w14:paraId="1417FF42" w14:textId="77777777" w:rsidR="00B179D3" w:rsidRPr="00B268E7" w:rsidRDefault="00B179D3" w:rsidP="00732F25"/>
    <w:p w14:paraId="0C783E93" w14:textId="77777777" w:rsidR="00B179D3" w:rsidRPr="00B268E7" w:rsidRDefault="00B179D3" w:rsidP="00732F25"/>
    <w:p w14:paraId="70744AF6" w14:textId="77777777" w:rsidR="00B179D3" w:rsidRPr="00B268E7" w:rsidRDefault="00B179D3" w:rsidP="00732F25"/>
    <w:p w14:paraId="3ADC4561" w14:textId="77777777" w:rsidR="00B179D3" w:rsidRPr="00B268E7" w:rsidRDefault="00B179D3" w:rsidP="00732F25"/>
    <w:p w14:paraId="53E028B9" w14:textId="77777777" w:rsidR="00B179D3" w:rsidRPr="00B268E7" w:rsidRDefault="00B179D3" w:rsidP="00732F25"/>
    <w:p w14:paraId="319530F8" w14:textId="77777777" w:rsidR="00B179D3" w:rsidRPr="00B268E7" w:rsidRDefault="00B179D3" w:rsidP="00732F25"/>
    <w:p w14:paraId="49861ED6" w14:textId="77777777" w:rsidR="00B179D3" w:rsidRPr="00B268E7" w:rsidRDefault="00B179D3" w:rsidP="00732F25"/>
    <w:p w14:paraId="442385D0" w14:textId="77777777" w:rsidR="00B179D3" w:rsidRPr="00B268E7" w:rsidRDefault="00B179D3" w:rsidP="00732F25"/>
    <w:p w14:paraId="75A7ADB3" w14:textId="77777777" w:rsidR="00B179D3" w:rsidRPr="00B268E7" w:rsidRDefault="00B179D3" w:rsidP="00732F25"/>
    <w:p w14:paraId="20F9FCB4" w14:textId="77777777" w:rsidR="00B179D3" w:rsidRPr="00B268E7" w:rsidRDefault="00B179D3" w:rsidP="00732F25"/>
    <w:p w14:paraId="537B0DEE" w14:textId="77777777" w:rsidR="00B179D3" w:rsidRPr="00B268E7" w:rsidRDefault="00B179D3" w:rsidP="00732F25"/>
    <w:p w14:paraId="4A5AB88B" w14:textId="77777777" w:rsidR="00B179D3" w:rsidRPr="00B268E7" w:rsidRDefault="00B179D3" w:rsidP="00732F25"/>
    <w:p w14:paraId="1B4A6B40" w14:textId="77777777" w:rsidR="00B179D3" w:rsidRPr="00B268E7" w:rsidRDefault="00B179D3" w:rsidP="00732F25"/>
    <w:p w14:paraId="13DF7B64" w14:textId="7F8D5C54" w:rsidR="003E371B" w:rsidRPr="00B268E7" w:rsidRDefault="003E371B" w:rsidP="00732F25"/>
    <w:p w14:paraId="6D1BFAC6" w14:textId="5FDDD1E5" w:rsidR="003E371B" w:rsidRPr="00B268E7" w:rsidRDefault="003E371B" w:rsidP="00732F25">
      <w:r w:rsidRPr="00B268E7">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A8D46A6"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37" w:history="1">
                              <w:r w:rsidRPr="00013AE9">
                                <w:rPr>
                                  <w:rStyle w:val="Hyperlink"/>
                                  <w:szCs w:val="16"/>
                                </w:rPr>
                                <w:t>Like’</w:t>
                              </w:r>
                            </w:hyperlink>
                            <w:r w:rsidRPr="00013AE9">
                              <w:rPr>
                                <w:szCs w:val="16"/>
                              </w:rPr>
                              <w:t xml:space="preserve"> or </w:t>
                            </w:r>
                            <w:hyperlink r:id="rId38"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8ED86FE"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39"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0"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41"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42"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0n+/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K9tJ/v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A8D46A6"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43" w:history="1">
                        <w:r w:rsidRPr="00013AE9">
                          <w:rPr>
                            <w:rStyle w:val="Hyperlink"/>
                            <w:szCs w:val="16"/>
                          </w:rPr>
                          <w:t>Like’</w:t>
                        </w:r>
                      </w:hyperlink>
                      <w:r w:rsidRPr="00013AE9">
                        <w:rPr>
                          <w:szCs w:val="16"/>
                        </w:rPr>
                        <w:t xml:space="preserve"> or </w:t>
                      </w:r>
                      <w:hyperlink r:id="rId44"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8ED86FE"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5"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6"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47"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48"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B268E7" w:rsidSect="0072744B">
      <w:footerReference w:type="default" r:id="rId49"/>
      <w:footerReference w:type="first" r:id="rId50"/>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B44A58" w14:textId="77777777" w:rsidR="003A6E5B" w:rsidRDefault="003A6E5B" w:rsidP="003C4D13">
      <w:r>
        <w:separator/>
      </w:r>
    </w:p>
  </w:endnote>
  <w:endnote w:type="continuationSeparator" w:id="0">
    <w:p w14:paraId="718BA5D5" w14:textId="77777777" w:rsidR="003A6E5B" w:rsidRDefault="003A6E5B" w:rsidP="003C4D13">
      <w:r>
        <w:continuationSeparator/>
      </w:r>
    </w:p>
  </w:endnote>
  <w:endnote w:type="continuationNotice" w:id="1">
    <w:p w14:paraId="7DE367DC" w14:textId="77777777" w:rsidR="003A6E5B" w:rsidRDefault="003A6E5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MTimesRoman">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786A2D" w14:textId="77777777" w:rsidR="003A6E5B" w:rsidRDefault="003A6E5B" w:rsidP="003C4D13">
      <w:r>
        <w:separator/>
      </w:r>
    </w:p>
  </w:footnote>
  <w:footnote w:type="continuationSeparator" w:id="0">
    <w:p w14:paraId="5C895E6C" w14:textId="77777777" w:rsidR="003A6E5B" w:rsidRDefault="003A6E5B" w:rsidP="003C4D13">
      <w:r>
        <w:continuationSeparator/>
      </w:r>
    </w:p>
  </w:footnote>
  <w:footnote w:type="continuationNotice" w:id="1">
    <w:p w14:paraId="79B6CC1D" w14:textId="77777777" w:rsidR="003A6E5B" w:rsidRDefault="003A6E5B">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196D9E6A"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31D22">
      <w:rPr>
        <w:szCs w:val="16"/>
      </w:rPr>
      <w:t>J560/0</w:t>
    </w:r>
    <w:r w:rsidR="004D24E2">
      <w:rPr>
        <w:szCs w:val="16"/>
      </w:rPr>
      <w:t>4</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1A88CC84" w:rsidR="0097025D" w:rsidRPr="00644606" w:rsidRDefault="0097025D" w:rsidP="00F37F1D">
    <w:pPr>
      <w:pStyle w:val="Header"/>
      <w:tabs>
        <w:tab w:val="clear" w:pos="4320"/>
        <w:tab w:val="clear" w:pos="8640"/>
        <w:tab w:val="right" w:pos="9498"/>
      </w:tabs>
      <w:rPr>
        <w:szCs w:val="16"/>
      </w:rPr>
    </w:pPr>
    <w:r w:rsidRPr="00811540">
      <w:rPr>
        <w:szCs w:val="16"/>
      </w:rPr>
      <w:t>GCSE (9</w:t>
    </w:r>
    <w:r w:rsidRPr="00811540">
      <w:rPr>
        <w:rFonts w:cs="Arial"/>
        <w:szCs w:val="16"/>
      </w:rPr>
      <w:t>-</w:t>
    </w:r>
    <w:r w:rsidRPr="00811540">
      <w:rPr>
        <w:szCs w:val="16"/>
      </w:rPr>
      <w:t xml:space="preserve">1) Mathematics </w:t>
    </w:r>
    <w:r w:rsidRPr="00811540">
      <w:rPr>
        <w:szCs w:val="16"/>
      </w:rPr>
      <w:tab/>
      <w:t>J560/0</w:t>
    </w:r>
    <w:r w:rsidR="004D24E2">
      <w:rPr>
        <w:szCs w:val="16"/>
      </w:rPr>
      <w:t>4</w:t>
    </w:r>
    <w:r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5BFE1694" w:rsidR="0097025D" w:rsidRPr="00644606" w:rsidRDefault="0097025D" w:rsidP="001C6B00">
    <w:pPr>
      <w:pStyle w:val="Header"/>
      <w:tabs>
        <w:tab w:val="clear" w:pos="4320"/>
        <w:tab w:val="clear" w:pos="8640"/>
        <w:tab w:val="right" w:pos="14742"/>
      </w:tabs>
      <w:rPr>
        <w:szCs w:val="16"/>
      </w:rPr>
    </w:pPr>
    <w:r w:rsidRPr="00EB482E">
      <w:rPr>
        <w:szCs w:val="16"/>
      </w:rPr>
      <w:t>GCSE (9</w:t>
    </w:r>
    <w:r w:rsidRPr="00EB482E">
      <w:rPr>
        <w:rFonts w:cs="Arial"/>
        <w:szCs w:val="16"/>
      </w:rPr>
      <w:t>-</w:t>
    </w:r>
    <w:r w:rsidRPr="00EB482E">
      <w:rPr>
        <w:szCs w:val="16"/>
      </w:rPr>
      <w:t xml:space="preserve">1) Mathematics </w:t>
    </w:r>
    <w:r w:rsidRPr="00EB482E">
      <w:rPr>
        <w:szCs w:val="16"/>
      </w:rPr>
      <w:tab/>
      <w:t>J560/0</w:t>
    </w:r>
    <w:r w:rsidR="004D24E2">
      <w:rPr>
        <w:szCs w:val="16"/>
      </w:rPr>
      <w:t>4</w:t>
    </w:r>
    <w:r w:rsidRPr="00EB482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2DD33DA3"/>
    <w:multiLevelType w:val="hybridMultilevel"/>
    <w:tmpl w:val="16FC2DF6"/>
    <w:lvl w:ilvl="0" w:tplc="B8E23ACA">
      <w:start w:val="2"/>
      <w:numFmt w:val="lowerRoman"/>
      <w:pStyle w:val="AP-Questionsub2ii"/>
      <w:lvlText w:val="(%1)"/>
      <w:lvlJc w:val="left"/>
      <w:pPr>
        <w:ind w:left="1494" w:hanging="360"/>
      </w:pPr>
      <w:rPr>
        <w:rFonts w:ascii="Arial" w:hAnsi="Arial" w:hint="default"/>
        <w:b/>
        <w:i w:val="0"/>
        <w:color w:val="000000"/>
        <w:sz w:val="22"/>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3DC1D2D"/>
    <w:multiLevelType w:val="hybridMultilevel"/>
    <w:tmpl w:val="2102AB50"/>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6" w15:restartNumberingAfterBreak="0">
    <w:nsid w:val="45796EA0"/>
    <w:multiLevelType w:val="hybridMultilevel"/>
    <w:tmpl w:val="5D8E8554"/>
    <w:lvl w:ilvl="0" w:tplc="8432ED4A">
      <w:start w:val="1"/>
      <w:numFmt w:val="lowerLetter"/>
      <w:pStyle w:val="AP-Questionsub1"/>
      <w:lvlText w:val="(%1)"/>
      <w:lvlJc w:val="left"/>
      <w:pPr>
        <w:ind w:left="928" w:hanging="360"/>
      </w:pPr>
      <w:rPr>
        <w:rFonts w:hint="default"/>
        <w:b/>
        <w:bCs/>
        <w:i w:val="0"/>
        <w:iCs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7"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9E56806"/>
    <w:multiLevelType w:val="hybridMultilevel"/>
    <w:tmpl w:val="CD96AB3C"/>
    <w:lvl w:ilvl="0" w:tplc="B030ABC4">
      <w:start w:val="1"/>
      <w:numFmt w:val="decimal"/>
      <w:pStyle w:val="AP-Question"/>
      <w:lvlText w:val="%1"/>
      <w:lvlJc w:val="left"/>
      <w:pPr>
        <w:ind w:left="502"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82C0864"/>
    <w:multiLevelType w:val="hybridMultilevel"/>
    <w:tmpl w:val="4022C2A6"/>
    <w:lvl w:ilvl="0" w:tplc="15C47884">
      <w:start w:val="1"/>
      <w:numFmt w:val="lowerRoman"/>
      <w:pStyle w:val="AP-Questionsub2"/>
      <w:lvlText w:val="(%1)"/>
      <w:lvlJc w:val="left"/>
      <w:pPr>
        <w:ind w:left="2421" w:hanging="360"/>
      </w:pPr>
      <w:rPr>
        <w:rFonts w:ascii="Arial Bold" w:hAnsi="Arial Bold" w:hint="default"/>
        <w:b/>
        <w:bCs/>
        <w:i w:val="0"/>
      </w:rPr>
    </w:lvl>
    <w:lvl w:ilvl="1" w:tplc="08090019">
      <w:start w:val="1"/>
      <w:numFmt w:val="lowerLetter"/>
      <w:lvlText w:val="%2."/>
      <w:lvlJc w:val="left"/>
      <w:pPr>
        <w:ind w:left="3141" w:hanging="360"/>
      </w:pPr>
    </w:lvl>
    <w:lvl w:ilvl="2" w:tplc="0809001B" w:tentative="1">
      <w:start w:val="1"/>
      <w:numFmt w:val="lowerRoman"/>
      <w:lvlText w:val="%3."/>
      <w:lvlJc w:val="right"/>
      <w:pPr>
        <w:ind w:left="3861" w:hanging="180"/>
      </w:pPr>
    </w:lvl>
    <w:lvl w:ilvl="3" w:tplc="0809000F" w:tentative="1">
      <w:start w:val="1"/>
      <w:numFmt w:val="decimal"/>
      <w:lvlText w:val="%4."/>
      <w:lvlJc w:val="left"/>
      <w:pPr>
        <w:ind w:left="4581" w:hanging="360"/>
      </w:pPr>
    </w:lvl>
    <w:lvl w:ilvl="4" w:tplc="08090019" w:tentative="1">
      <w:start w:val="1"/>
      <w:numFmt w:val="lowerLetter"/>
      <w:lvlText w:val="%5."/>
      <w:lvlJc w:val="left"/>
      <w:pPr>
        <w:ind w:left="5301" w:hanging="360"/>
      </w:pPr>
    </w:lvl>
    <w:lvl w:ilvl="5" w:tplc="0809001B" w:tentative="1">
      <w:start w:val="1"/>
      <w:numFmt w:val="lowerRoman"/>
      <w:lvlText w:val="%6."/>
      <w:lvlJc w:val="right"/>
      <w:pPr>
        <w:ind w:left="6021" w:hanging="180"/>
      </w:pPr>
    </w:lvl>
    <w:lvl w:ilvl="6" w:tplc="0809000F" w:tentative="1">
      <w:start w:val="1"/>
      <w:numFmt w:val="decimal"/>
      <w:lvlText w:val="%7."/>
      <w:lvlJc w:val="left"/>
      <w:pPr>
        <w:ind w:left="6741" w:hanging="360"/>
      </w:pPr>
    </w:lvl>
    <w:lvl w:ilvl="7" w:tplc="08090019" w:tentative="1">
      <w:start w:val="1"/>
      <w:numFmt w:val="lowerLetter"/>
      <w:lvlText w:val="%8."/>
      <w:lvlJc w:val="left"/>
      <w:pPr>
        <w:ind w:left="7461" w:hanging="360"/>
      </w:pPr>
    </w:lvl>
    <w:lvl w:ilvl="8" w:tplc="0809001B" w:tentative="1">
      <w:start w:val="1"/>
      <w:numFmt w:val="lowerRoman"/>
      <w:lvlText w:val="%9."/>
      <w:lvlJc w:val="right"/>
      <w:pPr>
        <w:ind w:left="8181" w:hanging="180"/>
      </w:pPr>
    </w:lvl>
  </w:abstractNum>
  <w:num w:numId="1" w16cid:durableId="1158499676">
    <w:abstractNumId w:val="7"/>
  </w:num>
  <w:num w:numId="2" w16cid:durableId="212427402">
    <w:abstractNumId w:val="8"/>
  </w:num>
  <w:num w:numId="3" w16cid:durableId="1395591468">
    <w:abstractNumId w:val="4"/>
  </w:num>
  <w:num w:numId="4" w16cid:durableId="751582205">
    <w:abstractNumId w:val="1"/>
  </w:num>
  <w:num w:numId="5" w16cid:durableId="1562054196">
    <w:abstractNumId w:val="2"/>
  </w:num>
  <w:num w:numId="6" w16cid:durableId="1167982943">
    <w:abstractNumId w:val="9"/>
  </w:num>
  <w:num w:numId="7" w16cid:durableId="221060743">
    <w:abstractNumId w:val="6"/>
  </w:num>
  <w:num w:numId="8" w16cid:durableId="1174686280">
    <w:abstractNumId w:val="10"/>
  </w:num>
  <w:num w:numId="9" w16cid:durableId="1660226503">
    <w:abstractNumId w:val="0"/>
  </w:num>
  <w:num w:numId="10" w16cid:durableId="740756961">
    <w:abstractNumId w:val="3"/>
  </w:num>
  <w:num w:numId="11" w16cid:durableId="1792628715">
    <w:abstractNumId w:val="6"/>
    <w:lvlOverride w:ilvl="0">
      <w:startOverride w:val="1"/>
    </w:lvlOverride>
  </w:num>
  <w:num w:numId="12" w16cid:durableId="512961850">
    <w:abstractNumId w:val="5"/>
  </w:num>
  <w:num w:numId="13" w16cid:durableId="735513389">
    <w:abstractNumId w:val="6"/>
    <w:lvlOverride w:ilvl="0">
      <w:startOverride w:val="1"/>
    </w:lvlOverride>
  </w:num>
  <w:num w:numId="14" w16cid:durableId="3047389">
    <w:abstractNumId w:val="6"/>
    <w:lvlOverride w:ilvl="0">
      <w:startOverride w:val="1"/>
    </w:lvlOverride>
  </w:num>
  <w:num w:numId="15" w16cid:durableId="1912039946">
    <w:abstractNumId w:val="6"/>
    <w:lvlOverride w:ilvl="0">
      <w:startOverride w:val="1"/>
    </w:lvlOverride>
  </w:num>
  <w:num w:numId="16" w16cid:durableId="2047021451">
    <w:abstractNumId w:val="6"/>
    <w:lvlOverride w:ilvl="0">
      <w:startOverride w:val="1"/>
    </w:lvlOverride>
  </w:num>
  <w:num w:numId="17" w16cid:durableId="29451869">
    <w:abstractNumId w:val="6"/>
    <w:lvlOverride w:ilvl="0">
      <w:startOverride w:val="1"/>
    </w:lvlOverride>
  </w:num>
  <w:num w:numId="18" w16cid:durableId="877820959">
    <w:abstractNumId w:val="6"/>
    <w:lvlOverride w:ilvl="0">
      <w:startOverride w:val="1"/>
    </w:lvlOverride>
  </w:num>
  <w:num w:numId="19" w16cid:durableId="1220360831">
    <w:abstractNumId w:val="0"/>
    <w:lvlOverride w:ilvl="0">
      <w:startOverride w:val="2"/>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AB3"/>
    <w:rsid w:val="00007C31"/>
    <w:rsid w:val="00011AE3"/>
    <w:rsid w:val="000160FF"/>
    <w:rsid w:val="000172FA"/>
    <w:rsid w:val="00017BD8"/>
    <w:rsid w:val="000223AA"/>
    <w:rsid w:val="00023714"/>
    <w:rsid w:val="00024292"/>
    <w:rsid w:val="0002571A"/>
    <w:rsid w:val="00026BEC"/>
    <w:rsid w:val="0002770B"/>
    <w:rsid w:val="0003331A"/>
    <w:rsid w:val="000335DB"/>
    <w:rsid w:val="00033730"/>
    <w:rsid w:val="00033A34"/>
    <w:rsid w:val="00034753"/>
    <w:rsid w:val="00036379"/>
    <w:rsid w:val="000363BA"/>
    <w:rsid w:val="000401F1"/>
    <w:rsid w:val="000405C9"/>
    <w:rsid w:val="000409F2"/>
    <w:rsid w:val="00042CF2"/>
    <w:rsid w:val="000433C8"/>
    <w:rsid w:val="00043906"/>
    <w:rsid w:val="00043C4E"/>
    <w:rsid w:val="00043CB4"/>
    <w:rsid w:val="00045FDE"/>
    <w:rsid w:val="00050A88"/>
    <w:rsid w:val="00051F5A"/>
    <w:rsid w:val="00052A69"/>
    <w:rsid w:val="00052D34"/>
    <w:rsid w:val="00053155"/>
    <w:rsid w:val="0005418B"/>
    <w:rsid w:val="000574B9"/>
    <w:rsid w:val="00060321"/>
    <w:rsid w:val="0006049C"/>
    <w:rsid w:val="00061BFF"/>
    <w:rsid w:val="00061E53"/>
    <w:rsid w:val="0006246C"/>
    <w:rsid w:val="00062A60"/>
    <w:rsid w:val="0006571F"/>
    <w:rsid w:val="00066C50"/>
    <w:rsid w:val="00070204"/>
    <w:rsid w:val="000713A6"/>
    <w:rsid w:val="00071B1F"/>
    <w:rsid w:val="00071BED"/>
    <w:rsid w:val="00071C45"/>
    <w:rsid w:val="000744E5"/>
    <w:rsid w:val="000763C0"/>
    <w:rsid w:val="00076DA8"/>
    <w:rsid w:val="00077279"/>
    <w:rsid w:val="00081372"/>
    <w:rsid w:val="00081577"/>
    <w:rsid w:val="0008178A"/>
    <w:rsid w:val="000819B8"/>
    <w:rsid w:val="00082C02"/>
    <w:rsid w:val="00083331"/>
    <w:rsid w:val="000835D3"/>
    <w:rsid w:val="00083AB3"/>
    <w:rsid w:val="000841B4"/>
    <w:rsid w:val="000844FB"/>
    <w:rsid w:val="00086B55"/>
    <w:rsid w:val="00086D95"/>
    <w:rsid w:val="00087968"/>
    <w:rsid w:val="000879D2"/>
    <w:rsid w:val="00091862"/>
    <w:rsid w:val="0009222F"/>
    <w:rsid w:val="00093ED0"/>
    <w:rsid w:val="00094769"/>
    <w:rsid w:val="00094E66"/>
    <w:rsid w:val="00095A6C"/>
    <w:rsid w:val="00095E7C"/>
    <w:rsid w:val="00096AC2"/>
    <w:rsid w:val="00097056"/>
    <w:rsid w:val="000A05C1"/>
    <w:rsid w:val="000A161F"/>
    <w:rsid w:val="000A26D6"/>
    <w:rsid w:val="000A3281"/>
    <w:rsid w:val="000A338A"/>
    <w:rsid w:val="000A36F9"/>
    <w:rsid w:val="000A3F5E"/>
    <w:rsid w:val="000A70D7"/>
    <w:rsid w:val="000B43C3"/>
    <w:rsid w:val="000B4C30"/>
    <w:rsid w:val="000B5670"/>
    <w:rsid w:val="000C2355"/>
    <w:rsid w:val="000C3F63"/>
    <w:rsid w:val="000C5B6C"/>
    <w:rsid w:val="000C5E3E"/>
    <w:rsid w:val="000C7F1E"/>
    <w:rsid w:val="000D0076"/>
    <w:rsid w:val="000D0A64"/>
    <w:rsid w:val="000D4F27"/>
    <w:rsid w:val="000D55C7"/>
    <w:rsid w:val="000D5D07"/>
    <w:rsid w:val="000D60F1"/>
    <w:rsid w:val="000D6643"/>
    <w:rsid w:val="000E010F"/>
    <w:rsid w:val="000E07FF"/>
    <w:rsid w:val="000E198B"/>
    <w:rsid w:val="000E2D2D"/>
    <w:rsid w:val="000E6659"/>
    <w:rsid w:val="000E716B"/>
    <w:rsid w:val="000F0B84"/>
    <w:rsid w:val="000F118C"/>
    <w:rsid w:val="000F25EF"/>
    <w:rsid w:val="000F2B1A"/>
    <w:rsid w:val="000F3230"/>
    <w:rsid w:val="000F4603"/>
    <w:rsid w:val="000F72AD"/>
    <w:rsid w:val="000F760D"/>
    <w:rsid w:val="000F7948"/>
    <w:rsid w:val="00100AC7"/>
    <w:rsid w:val="00100B30"/>
    <w:rsid w:val="0010125B"/>
    <w:rsid w:val="0010465C"/>
    <w:rsid w:val="001054F4"/>
    <w:rsid w:val="00106DBE"/>
    <w:rsid w:val="00112419"/>
    <w:rsid w:val="00113346"/>
    <w:rsid w:val="00113A93"/>
    <w:rsid w:val="001145D4"/>
    <w:rsid w:val="00116B7D"/>
    <w:rsid w:val="001175BA"/>
    <w:rsid w:val="00120A4B"/>
    <w:rsid w:val="00121B35"/>
    <w:rsid w:val="00124E86"/>
    <w:rsid w:val="00125F9D"/>
    <w:rsid w:val="00126134"/>
    <w:rsid w:val="00126637"/>
    <w:rsid w:val="001304A5"/>
    <w:rsid w:val="001316F0"/>
    <w:rsid w:val="001327C0"/>
    <w:rsid w:val="001355A1"/>
    <w:rsid w:val="001363E2"/>
    <w:rsid w:val="00136FDB"/>
    <w:rsid w:val="00141299"/>
    <w:rsid w:val="001416DB"/>
    <w:rsid w:val="00141EFD"/>
    <w:rsid w:val="00142758"/>
    <w:rsid w:val="001432FC"/>
    <w:rsid w:val="00143A15"/>
    <w:rsid w:val="00143CDB"/>
    <w:rsid w:val="001442B8"/>
    <w:rsid w:val="00144616"/>
    <w:rsid w:val="0014622A"/>
    <w:rsid w:val="00147825"/>
    <w:rsid w:val="00152B42"/>
    <w:rsid w:val="00152CF2"/>
    <w:rsid w:val="00153603"/>
    <w:rsid w:val="00153B4A"/>
    <w:rsid w:val="001541A7"/>
    <w:rsid w:val="00160E93"/>
    <w:rsid w:val="00161070"/>
    <w:rsid w:val="00161D96"/>
    <w:rsid w:val="00162865"/>
    <w:rsid w:val="00162994"/>
    <w:rsid w:val="001657CA"/>
    <w:rsid w:val="00170C28"/>
    <w:rsid w:val="00176046"/>
    <w:rsid w:val="00176535"/>
    <w:rsid w:val="001772F2"/>
    <w:rsid w:val="00177F43"/>
    <w:rsid w:val="001820A7"/>
    <w:rsid w:val="00182B93"/>
    <w:rsid w:val="00184E83"/>
    <w:rsid w:val="00185683"/>
    <w:rsid w:val="00185A4F"/>
    <w:rsid w:val="00186119"/>
    <w:rsid w:val="001868FB"/>
    <w:rsid w:val="001915A8"/>
    <w:rsid w:val="0019399A"/>
    <w:rsid w:val="0019462D"/>
    <w:rsid w:val="001969F0"/>
    <w:rsid w:val="00196D9D"/>
    <w:rsid w:val="001A290C"/>
    <w:rsid w:val="001A43E1"/>
    <w:rsid w:val="001A4B6D"/>
    <w:rsid w:val="001A59DE"/>
    <w:rsid w:val="001A65B0"/>
    <w:rsid w:val="001A7872"/>
    <w:rsid w:val="001B1CA0"/>
    <w:rsid w:val="001B3CB4"/>
    <w:rsid w:val="001B49CA"/>
    <w:rsid w:val="001B5C61"/>
    <w:rsid w:val="001B7135"/>
    <w:rsid w:val="001C05AA"/>
    <w:rsid w:val="001C2143"/>
    <w:rsid w:val="001C27E0"/>
    <w:rsid w:val="001C3D13"/>
    <w:rsid w:val="001C3EC2"/>
    <w:rsid w:val="001C5D8F"/>
    <w:rsid w:val="001C5E46"/>
    <w:rsid w:val="001C6B00"/>
    <w:rsid w:val="001C71D4"/>
    <w:rsid w:val="001C7BCB"/>
    <w:rsid w:val="001D3096"/>
    <w:rsid w:val="001D4455"/>
    <w:rsid w:val="001E196A"/>
    <w:rsid w:val="001E25F8"/>
    <w:rsid w:val="001E269A"/>
    <w:rsid w:val="001E3D13"/>
    <w:rsid w:val="001E425B"/>
    <w:rsid w:val="001E4779"/>
    <w:rsid w:val="001E4CE0"/>
    <w:rsid w:val="001E69E2"/>
    <w:rsid w:val="001F0774"/>
    <w:rsid w:val="001F288B"/>
    <w:rsid w:val="001F2AFC"/>
    <w:rsid w:val="001F5A04"/>
    <w:rsid w:val="001F5E28"/>
    <w:rsid w:val="00200A69"/>
    <w:rsid w:val="00202D78"/>
    <w:rsid w:val="00204BE6"/>
    <w:rsid w:val="00206EF3"/>
    <w:rsid w:val="00207774"/>
    <w:rsid w:val="002077EE"/>
    <w:rsid w:val="00210843"/>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5C1"/>
    <w:rsid w:val="00231D22"/>
    <w:rsid w:val="002358B2"/>
    <w:rsid w:val="002359B7"/>
    <w:rsid w:val="00235A8E"/>
    <w:rsid w:val="00240BFC"/>
    <w:rsid w:val="00241D9A"/>
    <w:rsid w:val="002446B3"/>
    <w:rsid w:val="00245121"/>
    <w:rsid w:val="002466E6"/>
    <w:rsid w:val="0024686C"/>
    <w:rsid w:val="00247379"/>
    <w:rsid w:val="0024790D"/>
    <w:rsid w:val="00254FA1"/>
    <w:rsid w:val="002550B6"/>
    <w:rsid w:val="002619BC"/>
    <w:rsid w:val="002628FA"/>
    <w:rsid w:val="00264EF0"/>
    <w:rsid w:val="00265B50"/>
    <w:rsid w:val="00266EF0"/>
    <w:rsid w:val="00266F5F"/>
    <w:rsid w:val="002702D7"/>
    <w:rsid w:val="00271713"/>
    <w:rsid w:val="00271B15"/>
    <w:rsid w:val="00273770"/>
    <w:rsid w:val="00274DB6"/>
    <w:rsid w:val="002764DC"/>
    <w:rsid w:val="002768EC"/>
    <w:rsid w:val="00276C13"/>
    <w:rsid w:val="0027715F"/>
    <w:rsid w:val="00287EA0"/>
    <w:rsid w:val="00290712"/>
    <w:rsid w:val="00291018"/>
    <w:rsid w:val="00291404"/>
    <w:rsid w:val="00292F1A"/>
    <w:rsid w:val="00294FC8"/>
    <w:rsid w:val="0029650F"/>
    <w:rsid w:val="00297380"/>
    <w:rsid w:val="002A0916"/>
    <w:rsid w:val="002A096A"/>
    <w:rsid w:val="002A4138"/>
    <w:rsid w:val="002A5993"/>
    <w:rsid w:val="002A5C4B"/>
    <w:rsid w:val="002B0611"/>
    <w:rsid w:val="002B13D9"/>
    <w:rsid w:val="002B1BA4"/>
    <w:rsid w:val="002B200D"/>
    <w:rsid w:val="002B2EC3"/>
    <w:rsid w:val="002B739F"/>
    <w:rsid w:val="002B7BED"/>
    <w:rsid w:val="002B7EF4"/>
    <w:rsid w:val="002C1C8D"/>
    <w:rsid w:val="002C3139"/>
    <w:rsid w:val="002C5BBE"/>
    <w:rsid w:val="002D0839"/>
    <w:rsid w:val="002D1AD4"/>
    <w:rsid w:val="002D30FD"/>
    <w:rsid w:val="002D3494"/>
    <w:rsid w:val="002D3E87"/>
    <w:rsid w:val="002D6A19"/>
    <w:rsid w:val="002E0AE5"/>
    <w:rsid w:val="002E2008"/>
    <w:rsid w:val="002E4EE3"/>
    <w:rsid w:val="002E78F1"/>
    <w:rsid w:val="002F046B"/>
    <w:rsid w:val="002F0A17"/>
    <w:rsid w:val="002F0C73"/>
    <w:rsid w:val="002F2148"/>
    <w:rsid w:val="002F3461"/>
    <w:rsid w:val="002F7BF1"/>
    <w:rsid w:val="00300733"/>
    <w:rsid w:val="0030359C"/>
    <w:rsid w:val="003045D7"/>
    <w:rsid w:val="00305DF2"/>
    <w:rsid w:val="00306C7A"/>
    <w:rsid w:val="00310FAB"/>
    <w:rsid w:val="00312057"/>
    <w:rsid w:val="003144A8"/>
    <w:rsid w:val="00315603"/>
    <w:rsid w:val="00320465"/>
    <w:rsid w:val="00324790"/>
    <w:rsid w:val="00324AF5"/>
    <w:rsid w:val="00325B85"/>
    <w:rsid w:val="00327328"/>
    <w:rsid w:val="003273FA"/>
    <w:rsid w:val="003306E4"/>
    <w:rsid w:val="0033208E"/>
    <w:rsid w:val="003321E1"/>
    <w:rsid w:val="00332B87"/>
    <w:rsid w:val="00332F81"/>
    <w:rsid w:val="00333E2B"/>
    <w:rsid w:val="00337BDB"/>
    <w:rsid w:val="00337ED4"/>
    <w:rsid w:val="003400DE"/>
    <w:rsid w:val="003405EB"/>
    <w:rsid w:val="0034074E"/>
    <w:rsid w:val="00345F86"/>
    <w:rsid w:val="00346AAC"/>
    <w:rsid w:val="00350100"/>
    <w:rsid w:val="00351096"/>
    <w:rsid w:val="00352A8C"/>
    <w:rsid w:val="00352F33"/>
    <w:rsid w:val="00353180"/>
    <w:rsid w:val="003535D7"/>
    <w:rsid w:val="00354429"/>
    <w:rsid w:val="00356B7A"/>
    <w:rsid w:val="00360C07"/>
    <w:rsid w:val="003615B9"/>
    <w:rsid w:val="00371360"/>
    <w:rsid w:val="003728DE"/>
    <w:rsid w:val="00374D3E"/>
    <w:rsid w:val="003757F1"/>
    <w:rsid w:val="003772FF"/>
    <w:rsid w:val="0037796B"/>
    <w:rsid w:val="00377C7A"/>
    <w:rsid w:val="00377F2D"/>
    <w:rsid w:val="003809BB"/>
    <w:rsid w:val="00381B92"/>
    <w:rsid w:val="00385F3E"/>
    <w:rsid w:val="003860E8"/>
    <w:rsid w:val="00386697"/>
    <w:rsid w:val="00386A44"/>
    <w:rsid w:val="00387D7E"/>
    <w:rsid w:val="00394926"/>
    <w:rsid w:val="0039526A"/>
    <w:rsid w:val="00396318"/>
    <w:rsid w:val="003964CA"/>
    <w:rsid w:val="00396F56"/>
    <w:rsid w:val="003A006B"/>
    <w:rsid w:val="003A1079"/>
    <w:rsid w:val="003A13EC"/>
    <w:rsid w:val="003A3CE0"/>
    <w:rsid w:val="003A4E0D"/>
    <w:rsid w:val="003A5670"/>
    <w:rsid w:val="003A5D58"/>
    <w:rsid w:val="003A6E5B"/>
    <w:rsid w:val="003B043C"/>
    <w:rsid w:val="003B0D3B"/>
    <w:rsid w:val="003B1A07"/>
    <w:rsid w:val="003B2A80"/>
    <w:rsid w:val="003B33A3"/>
    <w:rsid w:val="003B3E2A"/>
    <w:rsid w:val="003B77D2"/>
    <w:rsid w:val="003C0CC1"/>
    <w:rsid w:val="003C2225"/>
    <w:rsid w:val="003C2D9D"/>
    <w:rsid w:val="003C3A3C"/>
    <w:rsid w:val="003C4D13"/>
    <w:rsid w:val="003C7BE5"/>
    <w:rsid w:val="003D00EC"/>
    <w:rsid w:val="003D0D37"/>
    <w:rsid w:val="003D189D"/>
    <w:rsid w:val="003D4D82"/>
    <w:rsid w:val="003D5E74"/>
    <w:rsid w:val="003D7900"/>
    <w:rsid w:val="003E0A24"/>
    <w:rsid w:val="003E2266"/>
    <w:rsid w:val="003E371B"/>
    <w:rsid w:val="003E3ADA"/>
    <w:rsid w:val="003E3DF3"/>
    <w:rsid w:val="003E4A5D"/>
    <w:rsid w:val="003E59BB"/>
    <w:rsid w:val="003E5EC4"/>
    <w:rsid w:val="003E63C7"/>
    <w:rsid w:val="003E7B30"/>
    <w:rsid w:val="003F0174"/>
    <w:rsid w:val="003F0706"/>
    <w:rsid w:val="003F71E0"/>
    <w:rsid w:val="0040019C"/>
    <w:rsid w:val="004014AF"/>
    <w:rsid w:val="004034C6"/>
    <w:rsid w:val="00403A61"/>
    <w:rsid w:val="00403FBC"/>
    <w:rsid w:val="0040565E"/>
    <w:rsid w:val="00405B98"/>
    <w:rsid w:val="00407F4E"/>
    <w:rsid w:val="00415064"/>
    <w:rsid w:val="00421534"/>
    <w:rsid w:val="00422A2E"/>
    <w:rsid w:val="00422C79"/>
    <w:rsid w:val="00425A74"/>
    <w:rsid w:val="00425DA4"/>
    <w:rsid w:val="00431734"/>
    <w:rsid w:val="00431F59"/>
    <w:rsid w:val="0043439B"/>
    <w:rsid w:val="004375C3"/>
    <w:rsid w:val="00443CB9"/>
    <w:rsid w:val="00444044"/>
    <w:rsid w:val="00444854"/>
    <w:rsid w:val="004449B1"/>
    <w:rsid w:val="00445E8E"/>
    <w:rsid w:val="00446990"/>
    <w:rsid w:val="00446BAC"/>
    <w:rsid w:val="004477E5"/>
    <w:rsid w:val="00452EEA"/>
    <w:rsid w:val="00461B89"/>
    <w:rsid w:val="00461C60"/>
    <w:rsid w:val="0046217F"/>
    <w:rsid w:val="00462823"/>
    <w:rsid w:val="00462BA9"/>
    <w:rsid w:val="00463242"/>
    <w:rsid w:val="00463A43"/>
    <w:rsid w:val="00466591"/>
    <w:rsid w:val="004672D5"/>
    <w:rsid w:val="004704F2"/>
    <w:rsid w:val="00471DD5"/>
    <w:rsid w:val="0047773F"/>
    <w:rsid w:val="00477C02"/>
    <w:rsid w:val="00480035"/>
    <w:rsid w:val="00481428"/>
    <w:rsid w:val="004819F3"/>
    <w:rsid w:val="0048204A"/>
    <w:rsid w:val="00483F14"/>
    <w:rsid w:val="00484DAA"/>
    <w:rsid w:val="004851F6"/>
    <w:rsid w:val="004856DF"/>
    <w:rsid w:val="00486A89"/>
    <w:rsid w:val="00486E23"/>
    <w:rsid w:val="004873E2"/>
    <w:rsid w:val="00490C68"/>
    <w:rsid w:val="00494942"/>
    <w:rsid w:val="00495F84"/>
    <w:rsid w:val="00496090"/>
    <w:rsid w:val="004968BA"/>
    <w:rsid w:val="004974DA"/>
    <w:rsid w:val="0049799A"/>
    <w:rsid w:val="004A1578"/>
    <w:rsid w:val="004A2905"/>
    <w:rsid w:val="004A47D9"/>
    <w:rsid w:val="004A7721"/>
    <w:rsid w:val="004A7C7B"/>
    <w:rsid w:val="004B1257"/>
    <w:rsid w:val="004B1329"/>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048D"/>
    <w:rsid w:val="004D22F5"/>
    <w:rsid w:val="004D24E2"/>
    <w:rsid w:val="004D4831"/>
    <w:rsid w:val="004D59B8"/>
    <w:rsid w:val="004D5D78"/>
    <w:rsid w:val="004D65BA"/>
    <w:rsid w:val="004D7EA2"/>
    <w:rsid w:val="004E0C84"/>
    <w:rsid w:val="004E3454"/>
    <w:rsid w:val="004E3A6B"/>
    <w:rsid w:val="004E5AAB"/>
    <w:rsid w:val="004E6358"/>
    <w:rsid w:val="004E6DB0"/>
    <w:rsid w:val="004F0404"/>
    <w:rsid w:val="004F662F"/>
    <w:rsid w:val="004F6AC5"/>
    <w:rsid w:val="0050043C"/>
    <w:rsid w:val="005007B2"/>
    <w:rsid w:val="00504BB7"/>
    <w:rsid w:val="00505FE5"/>
    <w:rsid w:val="00511C04"/>
    <w:rsid w:val="00512F23"/>
    <w:rsid w:val="00513C56"/>
    <w:rsid w:val="005159F6"/>
    <w:rsid w:val="00515FEB"/>
    <w:rsid w:val="00517EFC"/>
    <w:rsid w:val="00517FDD"/>
    <w:rsid w:val="0052076D"/>
    <w:rsid w:val="00520E3C"/>
    <w:rsid w:val="00521CE0"/>
    <w:rsid w:val="00521EDC"/>
    <w:rsid w:val="005222C7"/>
    <w:rsid w:val="00522460"/>
    <w:rsid w:val="0052259A"/>
    <w:rsid w:val="0052277F"/>
    <w:rsid w:val="00523C17"/>
    <w:rsid w:val="00525232"/>
    <w:rsid w:val="00525553"/>
    <w:rsid w:val="00525C44"/>
    <w:rsid w:val="00526DCA"/>
    <w:rsid w:val="00527E94"/>
    <w:rsid w:val="00531843"/>
    <w:rsid w:val="00534105"/>
    <w:rsid w:val="00534F15"/>
    <w:rsid w:val="00540BF8"/>
    <w:rsid w:val="005421A9"/>
    <w:rsid w:val="00550253"/>
    <w:rsid w:val="005511F1"/>
    <w:rsid w:val="0055247C"/>
    <w:rsid w:val="0055395C"/>
    <w:rsid w:val="0055590E"/>
    <w:rsid w:val="00556867"/>
    <w:rsid w:val="00557C82"/>
    <w:rsid w:val="0056092B"/>
    <w:rsid w:val="00561811"/>
    <w:rsid w:val="0056234A"/>
    <w:rsid w:val="00563309"/>
    <w:rsid w:val="005636B4"/>
    <w:rsid w:val="005637E6"/>
    <w:rsid w:val="00565B1B"/>
    <w:rsid w:val="00565FF1"/>
    <w:rsid w:val="00566782"/>
    <w:rsid w:val="005672E7"/>
    <w:rsid w:val="00572AD0"/>
    <w:rsid w:val="00573FEF"/>
    <w:rsid w:val="00574143"/>
    <w:rsid w:val="00574B62"/>
    <w:rsid w:val="00574D81"/>
    <w:rsid w:val="00575197"/>
    <w:rsid w:val="00576258"/>
    <w:rsid w:val="0057717A"/>
    <w:rsid w:val="005812AD"/>
    <w:rsid w:val="0058207B"/>
    <w:rsid w:val="005848AE"/>
    <w:rsid w:val="00584FFE"/>
    <w:rsid w:val="00585B5D"/>
    <w:rsid w:val="00585B71"/>
    <w:rsid w:val="0058699D"/>
    <w:rsid w:val="00592E68"/>
    <w:rsid w:val="005944BB"/>
    <w:rsid w:val="00595584"/>
    <w:rsid w:val="0059727C"/>
    <w:rsid w:val="005A31FE"/>
    <w:rsid w:val="005A66DB"/>
    <w:rsid w:val="005A7474"/>
    <w:rsid w:val="005A7D95"/>
    <w:rsid w:val="005B07BF"/>
    <w:rsid w:val="005B257D"/>
    <w:rsid w:val="005B2A2E"/>
    <w:rsid w:val="005B30C5"/>
    <w:rsid w:val="005B30DF"/>
    <w:rsid w:val="005B34AF"/>
    <w:rsid w:val="005B4C38"/>
    <w:rsid w:val="005B61AD"/>
    <w:rsid w:val="005B69FE"/>
    <w:rsid w:val="005B7123"/>
    <w:rsid w:val="005C23DB"/>
    <w:rsid w:val="005C2AB9"/>
    <w:rsid w:val="005C404B"/>
    <w:rsid w:val="005C4D99"/>
    <w:rsid w:val="005C54B8"/>
    <w:rsid w:val="005C5840"/>
    <w:rsid w:val="005C65EF"/>
    <w:rsid w:val="005D16E0"/>
    <w:rsid w:val="005D284A"/>
    <w:rsid w:val="005D4967"/>
    <w:rsid w:val="005D4F3A"/>
    <w:rsid w:val="005D51B3"/>
    <w:rsid w:val="005D6783"/>
    <w:rsid w:val="005E2356"/>
    <w:rsid w:val="005E2678"/>
    <w:rsid w:val="005E28E1"/>
    <w:rsid w:val="005E3A7C"/>
    <w:rsid w:val="005E591A"/>
    <w:rsid w:val="005E6341"/>
    <w:rsid w:val="005E791A"/>
    <w:rsid w:val="005E7B19"/>
    <w:rsid w:val="005E7B36"/>
    <w:rsid w:val="005F12AA"/>
    <w:rsid w:val="005F1394"/>
    <w:rsid w:val="005F3B86"/>
    <w:rsid w:val="005F3C0F"/>
    <w:rsid w:val="005F430C"/>
    <w:rsid w:val="005F4679"/>
    <w:rsid w:val="005F4CFC"/>
    <w:rsid w:val="005F5AC2"/>
    <w:rsid w:val="00600425"/>
    <w:rsid w:val="006023CE"/>
    <w:rsid w:val="00603531"/>
    <w:rsid w:val="00603F92"/>
    <w:rsid w:val="00604344"/>
    <w:rsid w:val="006060C5"/>
    <w:rsid w:val="00610DD7"/>
    <w:rsid w:val="006120C4"/>
    <w:rsid w:val="00612971"/>
    <w:rsid w:val="00612F13"/>
    <w:rsid w:val="00613464"/>
    <w:rsid w:val="00614850"/>
    <w:rsid w:val="006155F9"/>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37646"/>
    <w:rsid w:val="00641175"/>
    <w:rsid w:val="006425A0"/>
    <w:rsid w:val="0064431D"/>
    <w:rsid w:val="0064471D"/>
    <w:rsid w:val="006448AE"/>
    <w:rsid w:val="00647280"/>
    <w:rsid w:val="00650F95"/>
    <w:rsid w:val="00652933"/>
    <w:rsid w:val="00652B2D"/>
    <w:rsid w:val="00655F14"/>
    <w:rsid w:val="00660E4F"/>
    <w:rsid w:val="00661873"/>
    <w:rsid w:val="00661E31"/>
    <w:rsid w:val="0066277B"/>
    <w:rsid w:val="00663AB1"/>
    <w:rsid w:val="00664F4F"/>
    <w:rsid w:val="0066561C"/>
    <w:rsid w:val="0066573F"/>
    <w:rsid w:val="00665EE6"/>
    <w:rsid w:val="006665C6"/>
    <w:rsid w:val="00666BA8"/>
    <w:rsid w:val="00667DBC"/>
    <w:rsid w:val="0067046F"/>
    <w:rsid w:val="006725BD"/>
    <w:rsid w:val="0067306C"/>
    <w:rsid w:val="006738AC"/>
    <w:rsid w:val="006756F1"/>
    <w:rsid w:val="006776B8"/>
    <w:rsid w:val="00680586"/>
    <w:rsid w:val="0068111A"/>
    <w:rsid w:val="0068364F"/>
    <w:rsid w:val="00685CD1"/>
    <w:rsid w:val="00687A07"/>
    <w:rsid w:val="00693177"/>
    <w:rsid w:val="00694289"/>
    <w:rsid w:val="00694B6F"/>
    <w:rsid w:val="0069549B"/>
    <w:rsid w:val="00696EEB"/>
    <w:rsid w:val="006A0B18"/>
    <w:rsid w:val="006A19B2"/>
    <w:rsid w:val="006A2565"/>
    <w:rsid w:val="006A3128"/>
    <w:rsid w:val="006A508B"/>
    <w:rsid w:val="006A5103"/>
    <w:rsid w:val="006A524D"/>
    <w:rsid w:val="006A5320"/>
    <w:rsid w:val="006A5980"/>
    <w:rsid w:val="006A745A"/>
    <w:rsid w:val="006A7757"/>
    <w:rsid w:val="006B1448"/>
    <w:rsid w:val="006B170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E0303"/>
    <w:rsid w:val="006E04D8"/>
    <w:rsid w:val="006E22FF"/>
    <w:rsid w:val="006E2AC6"/>
    <w:rsid w:val="006E6AA1"/>
    <w:rsid w:val="006E7495"/>
    <w:rsid w:val="006F3739"/>
    <w:rsid w:val="006F63D1"/>
    <w:rsid w:val="006F653B"/>
    <w:rsid w:val="006F65D8"/>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56FC"/>
    <w:rsid w:val="0072744B"/>
    <w:rsid w:val="00732F25"/>
    <w:rsid w:val="007341B2"/>
    <w:rsid w:val="00740489"/>
    <w:rsid w:val="00741411"/>
    <w:rsid w:val="00743F03"/>
    <w:rsid w:val="00744733"/>
    <w:rsid w:val="00746068"/>
    <w:rsid w:val="00746092"/>
    <w:rsid w:val="007466C3"/>
    <w:rsid w:val="00751490"/>
    <w:rsid w:val="00751FD4"/>
    <w:rsid w:val="007522CF"/>
    <w:rsid w:val="00752C22"/>
    <w:rsid w:val="0075524E"/>
    <w:rsid w:val="00755764"/>
    <w:rsid w:val="0075660F"/>
    <w:rsid w:val="0075706E"/>
    <w:rsid w:val="007612FE"/>
    <w:rsid w:val="007626EA"/>
    <w:rsid w:val="00763B8F"/>
    <w:rsid w:val="007655C7"/>
    <w:rsid w:val="00766DE7"/>
    <w:rsid w:val="007716BF"/>
    <w:rsid w:val="007717AA"/>
    <w:rsid w:val="00771BF5"/>
    <w:rsid w:val="00773D1F"/>
    <w:rsid w:val="00774912"/>
    <w:rsid w:val="0077519A"/>
    <w:rsid w:val="00776EDB"/>
    <w:rsid w:val="00783DB9"/>
    <w:rsid w:val="0078768D"/>
    <w:rsid w:val="00787E4F"/>
    <w:rsid w:val="00791AFD"/>
    <w:rsid w:val="00792B11"/>
    <w:rsid w:val="00793300"/>
    <w:rsid w:val="0079493B"/>
    <w:rsid w:val="00796352"/>
    <w:rsid w:val="00796B2B"/>
    <w:rsid w:val="007A197F"/>
    <w:rsid w:val="007A40A6"/>
    <w:rsid w:val="007A6262"/>
    <w:rsid w:val="007A6A61"/>
    <w:rsid w:val="007A72F7"/>
    <w:rsid w:val="007B28CA"/>
    <w:rsid w:val="007B39CE"/>
    <w:rsid w:val="007B39D9"/>
    <w:rsid w:val="007B52A9"/>
    <w:rsid w:val="007B597C"/>
    <w:rsid w:val="007B6890"/>
    <w:rsid w:val="007B6A0B"/>
    <w:rsid w:val="007B71D3"/>
    <w:rsid w:val="007C1156"/>
    <w:rsid w:val="007C1729"/>
    <w:rsid w:val="007C1974"/>
    <w:rsid w:val="007C2C46"/>
    <w:rsid w:val="007C3172"/>
    <w:rsid w:val="007C515C"/>
    <w:rsid w:val="007C5C52"/>
    <w:rsid w:val="007C653E"/>
    <w:rsid w:val="007C65A2"/>
    <w:rsid w:val="007C65EA"/>
    <w:rsid w:val="007C674E"/>
    <w:rsid w:val="007C7E58"/>
    <w:rsid w:val="007D2474"/>
    <w:rsid w:val="007D2D68"/>
    <w:rsid w:val="007D58FE"/>
    <w:rsid w:val="007D59BE"/>
    <w:rsid w:val="007D6496"/>
    <w:rsid w:val="007D6E2A"/>
    <w:rsid w:val="007D7449"/>
    <w:rsid w:val="007D74D1"/>
    <w:rsid w:val="007E0260"/>
    <w:rsid w:val="007E2C8E"/>
    <w:rsid w:val="007E2EE5"/>
    <w:rsid w:val="007E2F6C"/>
    <w:rsid w:val="007F0278"/>
    <w:rsid w:val="007F2011"/>
    <w:rsid w:val="007F3CA9"/>
    <w:rsid w:val="007F4985"/>
    <w:rsid w:val="00801380"/>
    <w:rsid w:val="008019C9"/>
    <w:rsid w:val="0080257E"/>
    <w:rsid w:val="00803363"/>
    <w:rsid w:val="00803D8B"/>
    <w:rsid w:val="008056BA"/>
    <w:rsid w:val="0080775C"/>
    <w:rsid w:val="00811540"/>
    <w:rsid w:val="0081292D"/>
    <w:rsid w:val="00813238"/>
    <w:rsid w:val="00813864"/>
    <w:rsid w:val="00813EB2"/>
    <w:rsid w:val="00814D8B"/>
    <w:rsid w:val="00815689"/>
    <w:rsid w:val="00816240"/>
    <w:rsid w:val="008163F9"/>
    <w:rsid w:val="00816557"/>
    <w:rsid w:val="008210ED"/>
    <w:rsid w:val="00822D9F"/>
    <w:rsid w:val="00822F0C"/>
    <w:rsid w:val="00823BE8"/>
    <w:rsid w:val="00823C55"/>
    <w:rsid w:val="00824A49"/>
    <w:rsid w:val="008253C0"/>
    <w:rsid w:val="0082592D"/>
    <w:rsid w:val="00826B96"/>
    <w:rsid w:val="00826C59"/>
    <w:rsid w:val="00827B86"/>
    <w:rsid w:val="00830DD8"/>
    <w:rsid w:val="00831E38"/>
    <w:rsid w:val="00832191"/>
    <w:rsid w:val="00832A06"/>
    <w:rsid w:val="0083509F"/>
    <w:rsid w:val="0083622B"/>
    <w:rsid w:val="00836CD5"/>
    <w:rsid w:val="00842441"/>
    <w:rsid w:val="008427FD"/>
    <w:rsid w:val="00843E2E"/>
    <w:rsid w:val="00844341"/>
    <w:rsid w:val="00844B26"/>
    <w:rsid w:val="00845037"/>
    <w:rsid w:val="00846A7D"/>
    <w:rsid w:val="00850EEE"/>
    <w:rsid w:val="00850F0A"/>
    <w:rsid w:val="00851012"/>
    <w:rsid w:val="00852595"/>
    <w:rsid w:val="00853364"/>
    <w:rsid w:val="00853A23"/>
    <w:rsid w:val="00856688"/>
    <w:rsid w:val="008574CB"/>
    <w:rsid w:val="00862E6D"/>
    <w:rsid w:val="00864A8B"/>
    <w:rsid w:val="00864F16"/>
    <w:rsid w:val="00867119"/>
    <w:rsid w:val="0086784E"/>
    <w:rsid w:val="00867F8C"/>
    <w:rsid w:val="00872F09"/>
    <w:rsid w:val="00873436"/>
    <w:rsid w:val="00874018"/>
    <w:rsid w:val="008746FE"/>
    <w:rsid w:val="00874A59"/>
    <w:rsid w:val="00874E1C"/>
    <w:rsid w:val="0087522B"/>
    <w:rsid w:val="00876855"/>
    <w:rsid w:val="00876DE3"/>
    <w:rsid w:val="008800A2"/>
    <w:rsid w:val="008811B3"/>
    <w:rsid w:val="00883681"/>
    <w:rsid w:val="0088400E"/>
    <w:rsid w:val="00884807"/>
    <w:rsid w:val="008848C1"/>
    <w:rsid w:val="00886ACD"/>
    <w:rsid w:val="008901BA"/>
    <w:rsid w:val="00891446"/>
    <w:rsid w:val="00894BCF"/>
    <w:rsid w:val="008A49C0"/>
    <w:rsid w:val="008A581A"/>
    <w:rsid w:val="008A5ED1"/>
    <w:rsid w:val="008A6BFE"/>
    <w:rsid w:val="008A6E2B"/>
    <w:rsid w:val="008A7D90"/>
    <w:rsid w:val="008A7E9D"/>
    <w:rsid w:val="008B178C"/>
    <w:rsid w:val="008B367D"/>
    <w:rsid w:val="008B423C"/>
    <w:rsid w:val="008B4410"/>
    <w:rsid w:val="008B7637"/>
    <w:rsid w:val="008C0D5A"/>
    <w:rsid w:val="008C354B"/>
    <w:rsid w:val="008C4235"/>
    <w:rsid w:val="008C4EDE"/>
    <w:rsid w:val="008C5ABB"/>
    <w:rsid w:val="008C72E5"/>
    <w:rsid w:val="008D18A6"/>
    <w:rsid w:val="008D29D4"/>
    <w:rsid w:val="008D4A64"/>
    <w:rsid w:val="008D5811"/>
    <w:rsid w:val="008D6CC3"/>
    <w:rsid w:val="008D6D30"/>
    <w:rsid w:val="008E0502"/>
    <w:rsid w:val="008E162D"/>
    <w:rsid w:val="008E1C1F"/>
    <w:rsid w:val="008E3BE3"/>
    <w:rsid w:val="008E44F5"/>
    <w:rsid w:val="008E4B58"/>
    <w:rsid w:val="008E5A2B"/>
    <w:rsid w:val="008E6A65"/>
    <w:rsid w:val="008E7456"/>
    <w:rsid w:val="008F0819"/>
    <w:rsid w:val="008F08E8"/>
    <w:rsid w:val="008F0952"/>
    <w:rsid w:val="008F1DC5"/>
    <w:rsid w:val="008F249D"/>
    <w:rsid w:val="008F2C2F"/>
    <w:rsid w:val="008F31FF"/>
    <w:rsid w:val="008F4E72"/>
    <w:rsid w:val="008F5A41"/>
    <w:rsid w:val="008F6339"/>
    <w:rsid w:val="008F6B87"/>
    <w:rsid w:val="008F6E06"/>
    <w:rsid w:val="0090206E"/>
    <w:rsid w:val="00902563"/>
    <w:rsid w:val="00902CFA"/>
    <w:rsid w:val="00904580"/>
    <w:rsid w:val="00904D9B"/>
    <w:rsid w:val="00906A5A"/>
    <w:rsid w:val="00910307"/>
    <w:rsid w:val="00910906"/>
    <w:rsid w:val="00911B15"/>
    <w:rsid w:val="0091300F"/>
    <w:rsid w:val="00914BB1"/>
    <w:rsid w:val="00915780"/>
    <w:rsid w:val="00915CCC"/>
    <w:rsid w:val="00915DAA"/>
    <w:rsid w:val="00916107"/>
    <w:rsid w:val="009166EF"/>
    <w:rsid w:val="00917108"/>
    <w:rsid w:val="00923E63"/>
    <w:rsid w:val="0092453C"/>
    <w:rsid w:val="00924DD2"/>
    <w:rsid w:val="00927F06"/>
    <w:rsid w:val="0093079B"/>
    <w:rsid w:val="00931D9C"/>
    <w:rsid w:val="009329D2"/>
    <w:rsid w:val="00932ADC"/>
    <w:rsid w:val="00935874"/>
    <w:rsid w:val="00941581"/>
    <w:rsid w:val="00942C4A"/>
    <w:rsid w:val="0094352A"/>
    <w:rsid w:val="009515F1"/>
    <w:rsid w:val="00952D6C"/>
    <w:rsid w:val="00952E18"/>
    <w:rsid w:val="009533DD"/>
    <w:rsid w:val="009540CD"/>
    <w:rsid w:val="009553B7"/>
    <w:rsid w:val="00956B8D"/>
    <w:rsid w:val="00957771"/>
    <w:rsid w:val="00961E05"/>
    <w:rsid w:val="0096398C"/>
    <w:rsid w:val="00964443"/>
    <w:rsid w:val="009651ED"/>
    <w:rsid w:val="009663F3"/>
    <w:rsid w:val="0097025D"/>
    <w:rsid w:val="009731BD"/>
    <w:rsid w:val="00973261"/>
    <w:rsid w:val="009809DD"/>
    <w:rsid w:val="009819D2"/>
    <w:rsid w:val="009863E2"/>
    <w:rsid w:val="0098773C"/>
    <w:rsid w:val="00987CFF"/>
    <w:rsid w:val="00987D9C"/>
    <w:rsid w:val="00990BFA"/>
    <w:rsid w:val="00990DF8"/>
    <w:rsid w:val="009919C7"/>
    <w:rsid w:val="009926E0"/>
    <w:rsid w:val="00993866"/>
    <w:rsid w:val="00993D9D"/>
    <w:rsid w:val="00993E45"/>
    <w:rsid w:val="00995F1A"/>
    <w:rsid w:val="009962FE"/>
    <w:rsid w:val="009A1AE5"/>
    <w:rsid w:val="009A517F"/>
    <w:rsid w:val="009A555C"/>
    <w:rsid w:val="009A5C03"/>
    <w:rsid w:val="009A799A"/>
    <w:rsid w:val="009B06A9"/>
    <w:rsid w:val="009B135C"/>
    <w:rsid w:val="009B348E"/>
    <w:rsid w:val="009B4906"/>
    <w:rsid w:val="009C3573"/>
    <w:rsid w:val="009C5047"/>
    <w:rsid w:val="009C7131"/>
    <w:rsid w:val="009C7EE2"/>
    <w:rsid w:val="009D1294"/>
    <w:rsid w:val="009D1DB6"/>
    <w:rsid w:val="009D246D"/>
    <w:rsid w:val="009D2AB3"/>
    <w:rsid w:val="009D2B04"/>
    <w:rsid w:val="009D30BB"/>
    <w:rsid w:val="009D354C"/>
    <w:rsid w:val="009E0C4F"/>
    <w:rsid w:val="009E1901"/>
    <w:rsid w:val="009E2FC9"/>
    <w:rsid w:val="009E403D"/>
    <w:rsid w:val="009E52D6"/>
    <w:rsid w:val="009E59AE"/>
    <w:rsid w:val="009F0251"/>
    <w:rsid w:val="009F0FCB"/>
    <w:rsid w:val="009F2754"/>
    <w:rsid w:val="009F3A4D"/>
    <w:rsid w:val="009F5687"/>
    <w:rsid w:val="009F65B3"/>
    <w:rsid w:val="009F71A6"/>
    <w:rsid w:val="009F7265"/>
    <w:rsid w:val="00A007EC"/>
    <w:rsid w:val="00A01A4D"/>
    <w:rsid w:val="00A01B73"/>
    <w:rsid w:val="00A01FA8"/>
    <w:rsid w:val="00A03F28"/>
    <w:rsid w:val="00A0412C"/>
    <w:rsid w:val="00A04D8B"/>
    <w:rsid w:val="00A06796"/>
    <w:rsid w:val="00A07D0E"/>
    <w:rsid w:val="00A105FD"/>
    <w:rsid w:val="00A10E0D"/>
    <w:rsid w:val="00A123A7"/>
    <w:rsid w:val="00A123BE"/>
    <w:rsid w:val="00A14F78"/>
    <w:rsid w:val="00A17291"/>
    <w:rsid w:val="00A178F9"/>
    <w:rsid w:val="00A20718"/>
    <w:rsid w:val="00A21860"/>
    <w:rsid w:val="00A27792"/>
    <w:rsid w:val="00A31283"/>
    <w:rsid w:val="00A31831"/>
    <w:rsid w:val="00A31F92"/>
    <w:rsid w:val="00A350AE"/>
    <w:rsid w:val="00A354A5"/>
    <w:rsid w:val="00A35F6B"/>
    <w:rsid w:val="00A360F8"/>
    <w:rsid w:val="00A366A3"/>
    <w:rsid w:val="00A3778A"/>
    <w:rsid w:val="00A37A5D"/>
    <w:rsid w:val="00A37F37"/>
    <w:rsid w:val="00A37FD2"/>
    <w:rsid w:val="00A40A71"/>
    <w:rsid w:val="00A46A0C"/>
    <w:rsid w:val="00A51345"/>
    <w:rsid w:val="00A5195F"/>
    <w:rsid w:val="00A52CAF"/>
    <w:rsid w:val="00A56FC2"/>
    <w:rsid w:val="00A60555"/>
    <w:rsid w:val="00A60CA5"/>
    <w:rsid w:val="00A6233C"/>
    <w:rsid w:val="00A628C9"/>
    <w:rsid w:val="00A6462B"/>
    <w:rsid w:val="00A65910"/>
    <w:rsid w:val="00A70C41"/>
    <w:rsid w:val="00A71F0F"/>
    <w:rsid w:val="00A74F95"/>
    <w:rsid w:val="00A7607E"/>
    <w:rsid w:val="00A76D26"/>
    <w:rsid w:val="00A77A73"/>
    <w:rsid w:val="00A854D3"/>
    <w:rsid w:val="00A8558B"/>
    <w:rsid w:val="00A868CA"/>
    <w:rsid w:val="00A921C8"/>
    <w:rsid w:val="00A92FE8"/>
    <w:rsid w:val="00A93C81"/>
    <w:rsid w:val="00A93CF1"/>
    <w:rsid w:val="00A9449D"/>
    <w:rsid w:val="00A95C1D"/>
    <w:rsid w:val="00A95D1A"/>
    <w:rsid w:val="00A960EC"/>
    <w:rsid w:val="00A96354"/>
    <w:rsid w:val="00A97D17"/>
    <w:rsid w:val="00AA1627"/>
    <w:rsid w:val="00AA23F2"/>
    <w:rsid w:val="00AA37AD"/>
    <w:rsid w:val="00AA38B7"/>
    <w:rsid w:val="00AA4754"/>
    <w:rsid w:val="00AA4FB5"/>
    <w:rsid w:val="00AA537B"/>
    <w:rsid w:val="00AA5DA5"/>
    <w:rsid w:val="00AA74E5"/>
    <w:rsid w:val="00AA7A9F"/>
    <w:rsid w:val="00AB1F59"/>
    <w:rsid w:val="00AB2415"/>
    <w:rsid w:val="00AB2B9C"/>
    <w:rsid w:val="00AB3742"/>
    <w:rsid w:val="00AB3C85"/>
    <w:rsid w:val="00AB42DC"/>
    <w:rsid w:val="00AB62FA"/>
    <w:rsid w:val="00AB6E58"/>
    <w:rsid w:val="00AC1751"/>
    <w:rsid w:val="00AC4026"/>
    <w:rsid w:val="00AC5BC8"/>
    <w:rsid w:val="00AC72B1"/>
    <w:rsid w:val="00AC79D6"/>
    <w:rsid w:val="00AD3442"/>
    <w:rsid w:val="00AD35BD"/>
    <w:rsid w:val="00AD4992"/>
    <w:rsid w:val="00AD4A14"/>
    <w:rsid w:val="00AD5879"/>
    <w:rsid w:val="00AD6C93"/>
    <w:rsid w:val="00AD7002"/>
    <w:rsid w:val="00AD704D"/>
    <w:rsid w:val="00AE053D"/>
    <w:rsid w:val="00AE06A7"/>
    <w:rsid w:val="00AE09D2"/>
    <w:rsid w:val="00AE0F9C"/>
    <w:rsid w:val="00AE1BE9"/>
    <w:rsid w:val="00AE4559"/>
    <w:rsid w:val="00AE49E8"/>
    <w:rsid w:val="00AE7783"/>
    <w:rsid w:val="00AF05B2"/>
    <w:rsid w:val="00AF167C"/>
    <w:rsid w:val="00AF4D1A"/>
    <w:rsid w:val="00AF6EB8"/>
    <w:rsid w:val="00AF7EF6"/>
    <w:rsid w:val="00B01BAA"/>
    <w:rsid w:val="00B03E6C"/>
    <w:rsid w:val="00B0556E"/>
    <w:rsid w:val="00B11330"/>
    <w:rsid w:val="00B1163F"/>
    <w:rsid w:val="00B119A5"/>
    <w:rsid w:val="00B11D30"/>
    <w:rsid w:val="00B12D62"/>
    <w:rsid w:val="00B1322E"/>
    <w:rsid w:val="00B1531B"/>
    <w:rsid w:val="00B15846"/>
    <w:rsid w:val="00B177A3"/>
    <w:rsid w:val="00B179D3"/>
    <w:rsid w:val="00B17DD3"/>
    <w:rsid w:val="00B20651"/>
    <w:rsid w:val="00B211B4"/>
    <w:rsid w:val="00B21271"/>
    <w:rsid w:val="00B217C3"/>
    <w:rsid w:val="00B22E5C"/>
    <w:rsid w:val="00B2342C"/>
    <w:rsid w:val="00B244C4"/>
    <w:rsid w:val="00B268E7"/>
    <w:rsid w:val="00B26CF0"/>
    <w:rsid w:val="00B30A6A"/>
    <w:rsid w:val="00B30ED7"/>
    <w:rsid w:val="00B3102D"/>
    <w:rsid w:val="00B3288F"/>
    <w:rsid w:val="00B35799"/>
    <w:rsid w:val="00B36179"/>
    <w:rsid w:val="00B37684"/>
    <w:rsid w:val="00B4596B"/>
    <w:rsid w:val="00B4773A"/>
    <w:rsid w:val="00B5087A"/>
    <w:rsid w:val="00B51A2D"/>
    <w:rsid w:val="00B51C7F"/>
    <w:rsid w:val="00B51F1E"/>
    <w:rsid w:val="00B5230A"/>
    <w:rsid w:val="00B53159"/>
    <w:rsid w:val="00B5442D"/>
    <w:rsid w:val="00B545DD"/>
    <w:rsid w:val="00B56932"/>
    <w:rsid w:val="00B5698C"/>
    <w:rsid w:val="00B57C3E"/>
    <w:rsid w:val="00B600FB"/>
    <w:rsid w:val="00B61A19"/>
    <w:rsid w:val="00B6228C"/>
    <w:rsid w:val="00B636BA"/>
    <w:rsid w:val="00B65621"/>
    <w:rsid w:val="00B65841"/>
    <w:rsid w:val="00B706A6"/>
    <w:rsid w:val="00B73E30"/>
    <w:rsid w:val="00B7674B"/>
    <w:rsid w:val="00B76C89"/>
    <w:rsid w:val="00B80D2B"/>
    <w:rsid w:val="00B83012"/>
    <w:rsid w:val="00B83E81"/>
    <w:rsid w:val="00B8503C"/>
    <w:rsid w:val="00B92C11"/>
    <w:rsid w:val="00B9366C"/>
    <w:rsid w:val="00B94A13"/>
    <w:rsid w:val="00B96253"/>
    <w:rsid w:val="00B9626D"/>
    <w:rsid w:val="00B962E6"/>
    <w:rsid w:val="00B96592"/>
    <w:rsid w:val="00BA0596"/>
    <w:rsid w:val="00BA35A2"/>
    <w:rsid w:val="00BA583C"/>
    <w:rsid w:val="00BA60BC"/>
    <w:rsid w:val="00BA66E7"/>
    <w:rsid w:val="00BA6C5E"/>
    <w:rsid w:val="00BA72D1"/>
    <w:rsid w:val="00BA7B0B"/>
    <w:rsid w:val="00BB2755"/>
    <w:rsid w:val="00BB288A"/>
    <w:rsid w:val="00BB53E9"/>
    <w:rsid w:val="00BB74EA"/>
    <w:rsid w:val="00BC11CE"/>
    <w:rsid w:val="00BC2069"/>
    <w:rsid w:val="00BC3019"/>
    <w:rsid w:val="00BC4875"/>
    <w:rsid w:val="00BC7AA0"/>
    <w:rsid w:val="00BC7CEE"/>
    <w:rsid w:val="00BD1266"/>
    <w:rsid w:val="00BD4031"/>
    <w:rsid w:val="00BD4DEF"/>
    <w:rsid w:val="00BD57C7"/>
    <w:rsid w:val="00BD5D61"/>
    <w:rsid w:val="00BE0C44"/>
    <w:rsid w:val="00BE1D31"/>
    <w:rsid w:val="00BE4F2F"/>
    <w:rsid w:val="00BE5F15"/>
    <w:rsid w:val="00BE7BFC"/>
    <w:rsid w:val="00BF015E"/>
    <w:rsid w:val="00BF2554"/>
    <w:rsid w:val="00BF32DE"/>
    <w:rsid w:val="00C0002F"/>
    <w:rsid w:val="00C02008"/>
    <w:rsid w:val="00C02909"/>
    <w:rsid w:val="00C04E1B"/>
    <w:rsid w:val="00C0561F"/>
    <w:rsid w:val="00C0681E"/>
    <w:rsid w:val="00C076D0"/>
    <w:rsid w:val="00C112A9"/>
    <w:rsid w:val="00C1306B"/>
    <w:rsid w:val="00C132A2"/>
    <w:rsid w:val="00C143C9"/>
    <w:rsid w:val="00C143D1"/>
    <w:rsid w:val="00C156EE"/>
    <w:rsid w:val="00C15A84"/>
    <w:rsid w:val="00C170A0"/>
    <w:rsid w:val="00C1754D"/>
    <w:rsid w:val="00C17F92"/>
    <w:rsid w:val="00C205E7"/>
    <w:rsid w:val="00C20B5B"/>
    <w:rsid w:val="00C2448E"/>
    <w:rsid w:val="00C24FC0"/>
    <w:rsid w:val="00C25264"/>
    <w:rsid w:val="00C26388"/>
    <w:rsid w:val="00C270F4"/>
    <w:rsid w:val="00C278E7"/>
    <w:rsid w:val="00C30606"/>
    <w:rsid w:val="00C31215"/>
    <w:rsid w:val="00C31F07"/>
    <w:rsid w:val="00C3420D"/>
    <w:rsid w:val="00C34EFC"/>
    <w:rsid w:val="00C3766E"/>
    <w:rsid w:val="00C408C7"/>
    <w:rsid w:val="00C4157A"/>
    <w:rsid w:val="00C4183D"/>
    <w:rsid w:val="00C423AA"/>
    <w:rsid w:val="00C45126"/>
    <w:rsid w:val="00C45A74"/>
    <w:rsid w:val="00C47AC0"/>
    <w:rsid w:val="00C5088E"/>
    <w:rsid w:val="00C508AE"/>
    <w:rsid w:val="00C535C4"/>
    <w:rsid w:val="00C54BDD"/>
    <w:rsid w:val="00C55A90"/>
    <w:rsid w:val="00C55AC6"/>
    <w:rsid w:val="00C55C35"/>
    <w:rsid w:val="00C5613E"/>
    <w:rsid w:val="00C61084"/>
    <w:rsid w:val="00C62F4D"/>
    <w:rsid w:val="00C635B7"/>
    <w:rsid w:val="00C66721"/>
    <w:rsid w:val="00C70218"/>
    <w:rsid w:val="00C70CDD"/>
    <w:rsid w:val="00C72356"/>
    <w:rsid w:val="00C72AEE"/>
    <w:rsid w:val="00C73023"/>
    <w:rsid w:val="00C740F5"/>
    <w:rsid w:val="00C75C83"/>
    <w:rsid w:val="00C75CB7"/>
    <w:rsid w:val="00C75DC9"/>
    <w:rsid w:val="00C768B8"/>
    <w:rsid w:val="00C76F7C"/>
    <w:rsid w:val="00C80E53"/>
    <w:rsid w:val="00C8176E"/>
    <w:rsid w:val="00C81FC5"/>
    <w:rsid w:val="00C82F24"/>
    <w:rsid w:val="00C83259"/>
    <w:rsid w:val="00C84D79"/>
    <w:rsid w:val="00C84F87"/>
    <w:rsid w:val="00C90B26"/>
    <w:rsid w:val="00C90B35"/>
    <w:rsid w:val="00C91B12"/>
    <w:rsid w:val="00C92EE1"/>
    <w:rsid w:val="00C94A32"/>
    <w:rsid w:val="00C956B6"/>
    <w:rsid w:val="00C9653C"/>
    <w:rsid w:val="00CA233F"/>
    <w:rsid w:val="00CA36D4"/>
    <w:rsid w:val="00CA405C"/>
    <w:rsid w:val="00CA5E9D"/>
    <w:rsid w:val="00CA601A"/>
    <w:rsid w:val="00CA720C"/>
    <w:rsid w:val="00CB030F"/>
    <w:rsid w:val="00CB048D"/>
    <w:rsid w:val="00CB7613"/>
    <w:rsid w:val="00CC34A7"/>
    <w:rsid w:val="00CC45F7"/>
    <w:rsid w:val="00CC5093"/>
    <w:rsid w:val="00CC69B8"/>
    <w:rsid w:val="00CC6EA4"/>
    <w:rsid w:val="00CD10F7"/>
    <w:rsid w:val="00CD25F1"/>
    <w:rsid w:val="00CD2993"/>
    <w:rsid w:val="00CD77C7"/>
    <w:rsid w:val="00CE178D"/>
    <w:rsid w:val="00CE4EAB"/>
    <w:rsid w:val="00CE5EA3"/>
    <w:rsid w:val="00CE6ADD"/>
    <w:rsid w:val="00CE714C"/>
    <w:rsid w:val="00CE7D63"/>
    <w:rsid w:val="00CF04CC"/>
    <w:rsid w:val="00CF4524"/>
    <w:rsid w:val="00D01034"/>
    <w:rsid w:val="00D03679"/>
    <w:rsid w:val="00D04C5B"/>
    <w:rsid w:val="00D06A38"/>
    <w:rsid w:val="00D06EAE"/>
    <w:rsid w:val="00D07C86"/>
    <w:rsid w:val="00D1072F"/>
    <w:rsid w:val="00D13395"/>
    <w:rsid w:val="00D17CEC"/>
    <w:rsid w:val="00D17E5A"/>
    <w:rsid w:val="00D22EA0"/>
    <w:rsid w:val="00D24560"/>
    <w:rsid w:val="00D26CF5"/>
    <w:rsid w:val="00D26DFE"/>
    <w:rsid w:val="00D2758C"/>
    <w:rsid w:val="00D27D2D"/>
    <w:rsid w:val="00D318BE"/>
    <w:rsid w:val="00D31A5F"/>
    <w:rsid w:val="00D35378"/>
    <w:rsid w:val="00D402DD"/>
    <w:rsid w:val="00D4064A"/>
    <w:rsid w:val="00D40D25"/>
    <w:rsid w:val="00D423A3"/>
    <w:rsid w:val="00D44B01"/>
    <w:rsid w:val="00D454B0"/>
    <w:rsid w:val="00D45A94"/>
    <w:rsid w:val="00D4659A"/>
    <w:rsid w:val="00D469A2"/>
    <w:rsid w:val="00D47906"/>
    <w:rsid w:val="00D51838"/>
    <w:rsid w:val="00D52622"/>
    <w:rsid w:val="00D565FD"/>
    <w:rsid w:val="00D574B9"/>
    <w:rsid w:val="00D57F38"/>
    <w:rsid w:val="00D61B04"/>
    <w:rsid w:val="00D650E4"/>
    <w:rsid w:val="00D70461"/>
    <w:rsid w:val="00D70ED7"/>
    <w:rsid w:val="00D70FA3"/>
    <w:rsid w:val="00D7113B"/>
    <w:rsid w:val="00D72012"/>
    <w:rsid w:val="00D73228"/>
    <w:rsid w:val="00D74233"/>
    <w:rsid w:val="00D7582C"/>
    <w:rsid w:val="00D761B3"/>
    <w:rsid w:val="00D76B46"/>
    <w:rsid w:val="00D7729D"/>
    <w:rsid w:val="00D824D9"/>
    <w:rsid w:val="00D83F3E"/>
    <w:rsid w:val="00D86146"/>
    <w:rsid w:val="00D86252"/>
    <w:rsid w:val="00D8637D"/>
    <w:rsid w:val="00D86DB2"/>
    <w:rsid w:val="00D9180A"/>
    <w:rsid w:val="00D97F52"/>
    <w:rsid w:val="00D97F5D"/>
    <w:rsid w:val="00DA16A7"/>
    <w:rsid w:val="00DA33B1"/>
    <w:rsid w:val="00DA3B31"/>
    <w:rsid w:val="00DA459B"/>
    <w:rsid w:val="00DA6E33"/>
    <w:rsid w:val="00DB0938"/>
    <w:rsid w:val="00DB163F"/>
    <w:rsid w:val="00DB242C"/>
    <w:rsid w:val="00DB7099"/>
    <w:rsid w:val="00DB7F2B"/>
    <w:rsid w:val="00DC21BE"/>
    <w:rsid w:val="00DC2316"/>
    <w:rsid w:val="00DC2B57"/>
    <w:rsid w:val="00DC46F0"/>
    <w:rsid w:val="00DC4E3E"/>
    <w:rsid w:val="00DC5460"/>
    <w:rsid w:val="00DD1CBE"/>
    <w:rsid w:val="00DD2736"/>
    <w:rsid w:val="00DD34D5"/>
    <w:rsid w:val="00DD6C97"/>
    <w:rsid w:val="00DE3A09"/>
    <w:rsid w:val="00DE3FBA"/>
    <w:rsid w:val="00DE42AB"/>
    <w:rsid w:val="00DE755D"/>
    <w:rsid w:val="00DE770C"/>
    <w:rsid w:val="00DF0D4E"/>
    <w:rsid w:val="00DF1475"/>
    <w:rsid w:val="00DF298D"/>
    <w:rsid w:val="00DF2BFF"/>
    <w:rsid w:val="00DF36F7"/>
    <w:rsid w:val="00DF5961"/>
    <w:rsid w:val="00DF6D7C"/>
    <w:rsid w:val="00E008CA"/>
    <w:rsid w:val="00E0182D"/>
    <w:rsid w:val="00E01DA0"/>
    <w:rsid w:val="00E01F8A"/>
    <w:rsid w:val="00E02244"/>
    <w:rsid w:val="00E02700"/>
    <w:rsid w:val="00E02ADC"/>
    <w:rsid w:val="00E03913"/>
    <w:rsid w:val="00E061B1"/>
    <w:rsid w:val="00E127CB"/>
    <w:rsid w:val="00E1324F"/>
    <w:rsid w:val="00E13632"/>
    <w:rsid w:val="00E164FE"/>
    <w:rsid w:val="00E16581"/>
    <w:rsid w:val="00E1730F"/>
    <w:rsid w:val="00E17781"/>
    <w:rsid w:val="00E20E82"/>
    <w:rsid w:val="00E20F38"/>
    <w:rsid w:val="00E22571"/>
    <w:rsid w:val="00E22BC2"/>
    <w:rsid w:val="00E23DC2"/>
    <w:rsid w:val="00E24233"/>
    <w:rsid w:val="00E248A1"/>
    <w:rsid w:val="00E25B98"/>
    <w:rsid w:val="00E26040"/>
    <w:rsid w:val="00E27B02"/>
    <w:rsid w:val="00E31599"/>
    <w:rsid w:val="00E35088"/>
    <w:rsid w:val="00E350FE"/>
    <w:rsid w:val="00E35A03"/>
    <w:rsid w:val="00E36951"/>
    <w:rsid w:val="00E4130B"/>
    <w:rsid w:val="00E43CC4"/>
    <w:rsid w:val="00E452EF"/>
    <w:rsid w:val="00E50E79"/>
    <w:rsid w:val="00E51237"/>
    <w:rsid w:val="00E51317"/>
    <w:rsid w:val="00E523A1"/>
    <w:rsid w:val="00E52ABF"/>
    <w:rsid w:val="00E52CFC"/>
    <w:rsid w:val="00E55E64"/>
    <w:rsid w:val="00E6020A"/>
    <w:rsid w:val="00E6480C"/>
    <w:rsid w:val="00E660AF"/>
    <w:rsid w:val="00E67403"/>
    <w:rsid w:val="00E67413"/>
    <w:rsid w:val="00E703E9"/>
    <w:rsid w:val="00E70657"/>
    <w:rsid w:val="00E70BFD"/>
    <w:rsid w:val="00E71D10"/>
    <w:rsid w:val="00E73BCF"/>
    <w:rsid w:val="00E74CB3"/>
    <w:rsid w:val="00E80F91"/>
    <w:rsid w:val="00E81518"/>
    <w:rsid w:val="00E841AE"/>
    <w:rsid w:val="00E901AA"/>
    <w:rsid w:val="00E9034E"/>
    <w:rsid w:val="00E95B83"/>
    <w:rsid w:val="00E95F16"/>
    <w:rsid w:val="00E97BE6"/>
    <w:rsid w:val="00EA3038"/>
    <w:rsid w:val="00EA5CA7"/>
    <w:rsid w:val="00EA6D11"/>
    <w:rsid w:val="00EB0895"/>
    <w:rsid w:val="00EB0D71"/>
    <w:rsid w:val="00EB1C7A"/>
    <w:rsid w:val="00EB225B"/>
    <w:rsid w:val="00EB482E"/>
    <w:rsid w:val="00EB5275"/>
    <w:rsid w:val="00EB5687"/>
    <w:rsid w:val="00EB5E8F"/>
    <w:rsid w:val="00EB61B2"/>
    <w:rsid w:val="00EB6CE4"/>
    <w:rsid w:val="00EB7AAF"/>
    <w:rsid w:val="00EC110D"/>
    <w:rsid w:val="00EC1C66"/>
    <w:rsid w:val="00EC489E"/>
    <w:rsid w:val="00EC7290"/>
    <w:rsid w:val="00EC78B5"/>
    <w:rsid w:val="00ED312D"/>
    <w:rsid w:val="00ED4045"/>
    <w:rsid w:val="00ED51B6"/>
    <w:rsid w:val="00ED61D8"/>
    <w:rsid w:val="00ED643D"/>
    <w:rsid w:val="00EE0113"/>
    <w:rsid w:val="00EE0A4E"/>
    <w:rsid w:val="00EE0C34"/>
    <w:rsid w:val="00EE2B37"/>
    <w:rsid w:val="00EE2E25"/>
    <w:rsid w:val="00EE2EDE"/>
    <w:rsid w:val="00EE32A8"/>
    <w:rsid w:val="00EF0EC1"/>
    <w:rsid w:val="00EF3149"/>
    <w:rsid w:val="00EF3481"/>
    <w:rsid w:val="00EF5369"/>
    <w:rsid w:val="00EF62D0"/>
    <w:rsid w:val="00EF6316"/>
    <w:rsid w:val="00EF66E9"/>
    <w:rsid w:val="00EF6AC1"/>
    <w:rsid w:val="00EF7103"/>
    <w:rsid w:val="00F0047A"/>
    <w:rsid w:val="00F00701"/>
    <w:rsid w:val="00F01C0D"/>
    <w:rsid w:val="00F0304A"/>
    <w:rsid w:val="00F035C6"/>
    <w:rsid w:val="00F03792"/>
    <w:rsid w:val="00F03DAF"/>
    <w:rsid w:val="00F06848"/>
    <w:rsid w:val="00F079E3"/>
    <w:rsid w:val="00F07E32"/>
    <w:rsid w:val="00F1062C"/>
    <w:rsid w:val="00F10D7B"/>
    <w:rsid w:val="00F110FE"/>
    <w:rsid w:val="00F11F46"/>
    <w:rsid w:val="00F13C2E"/>
    <w:rsid w:val="00F164B7"/>
    <w:rsid w:val="00F16A5F"/>
    <w:rsid w:val="00F178A9"/>
    <w:rsid w:val="00F179CD"/>
    <w:rsid w:val="00F21B44"/>
    <w:rsid w:val="00F229CE"/>
    <w:rsid w:val="00F22E8E"/>
    <w:rsid w:val="00F230E3"/>
    <w:rsid w:val="00F23A43"/>
    <w:rsid w:val="00F272A7"/>
    <w:rsid w:val="00F3111C"/>
    <w:rsid w:val="00F31602"/>
    <w:rsid w:val="00F32C3F"/>
    <w:rsid w:val="00F33623"/>
    <w:rsid w:val="00F359B3"/>
    <w:rsid w:val="00F36424"/>
    <w:rsid w:val="00F367B2"/>
    <w:rsid w:val="00F37F1D"/>
    <w:rsid w:val="00F40FE4"/>
    <w:rsid w:val="00F43B3C"/>
    <w:rsid w:val="00F441E2"/>
    <w:rsid w:val="00F45A29"/>
    <w:rsid w:val="00F461FC"/>
    <w:rsid w:val="00F46894"/>
    <w:rsid w:val="00F471FE"/>
    <w:rsid w:val="00F47AFF"/>
    <w:rsid w:val="00F5046F"/>
    <w:rsid w:val="00F505BD"/>
    <w:rsid w:val="00F50FE9"/>
    <w:rsid w:val="00F514EA"/>
    <w:rsid w:val="00F54E2D"/>
    <w:rsid w:val="00F55465"/>
    <w:rsid w:val="00F562F7"/>
    <w:rsid w:val="00F57E49"/>
    <w:rsid w:val="00F60762"/>
    <w:rsid w:val="00F60C3C"/>
    <w:rsid w:val="00F6247E"/>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A068C"/>
    <w:rsid w:val="00FA1B44"/>
    <w:rsid w:val="00FA2E14"/>
    <w:rsid w:val="00FA3118"/>
    <w:rsid w:val="00FA4971"/>
    <w:rsid w:val="00FA5C6A"/>
    <w:rsid w:val="00FA7494"/>
    <w:rsid w:val="00FB09C3"/>
    <w:rsid w:val="00FB0B0C"/>
    <w:rsid w:val="00FB3334"/>
    <w:rsid w:val="00FB345F"/>
    <w:rsid w:val="00FB3A56"/>
    <w:rsid w:val="00FB466C"/>
    <w:rsid w:val="00FB471E"/>
    <w:rsid w:val="00FB6344"/>
    <w:rsid w:val="00FB74FA"/>
    <w:rsid w:val="00FB754A"/>
    <w:rsid w:val="00FC04C8"/>
    <w:rsid w:val="00FC1548"/>
    <w:rsid w:val="00FC37F1"/>
    <w:rsid w:val="00FC4210"/>
    <w:rsid w:val="00FC5BEC"/>
    <w:rsid w:val="00FC6F7C"/>
    <w:rsid w:val="00FD02FD"/>
    <w:rsid w:val="00FD2ADA"/>
    <w:rsid w:val="00FD31F2"/>
    <w:rsid w:val="00FD3A89"/>
    <w:rsid w:val="00FD4937"/>
    <w:rsid w:val="00FD4C7F"/>
    <w:rsid w:val="00FD4E95"/>
    <w:rsid w:val="00FD55A8"/>
    <w:rsid w:val="00FD572D"/>
    <w:rsid w:val="00FD5730"/>
    <w:rsid w:val="00FD5B43"/>
    <w:rsid w:val="00FD6A9F"/>
    <w:rsid w:val="00FD6DA8"/>
    <w:rsid w:val="00FE3A78"/>
    <w:rsid w:val="00FE40E7"/>
    <w:rsid w:val="00FE481D"/>
    <w:rsid w:val="00FE5672"/>
    <w:rsid w:val="00FE6646"/>
    <w:rsid w:val="00FF047E"/>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E8468DC8-01A3-43F8-A3F5-79466A256D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s://teachcambridge.org" TargetMode="External"/><Relationship Id="rId26" Type="http://schemas.openxmlformats.org/officeDocument/2006/relationships/image" Target="media/image6.jpeg"/><Relationship Id="rId39" Type="http://schemas.openxmlformats.org/officeDocument/2006/relationships/hyperlink" Target="https://teachcambridge.org/57aeb2e9-239e-49ba-9020-ec8e29d8d419/subject-home?unit=all&amp;subject=71e0ba56-8186-4d35-ae81-d1c640670d80" TargetMode="External"/><Relationship Id="rId21" Type="http://schemas.openxmlformats.org/officeDocument/2006/relationships/header" Target="header4.xml"/><Relationship Id="rId34" Type="http://schemas.openxmlformats.org/officeDocument/2006/relationships/header" Target="header5.xml"/><Relationship Id="rId42" Type="http://schemas.openxmlformats.org/officeDocument/2006/relationships/hyperlink" Target="mailto:resources.feedback@ocr.org.uk" TargetMode="External"/><Relationship Id="rId47" Type="http://schemas.openxmlformats.org/officeDocument/2006/relationships/hyperlink" Target="https://www.ocr.org.uk/qualifications/expression-of-interest/" TargetMode="External"/><Relationship Id="rId50" Type="http://schemas.openxmlformats.org/officeDocument/2006/relationships/footer" Target="footer6.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9.jpeg"/><Relationship Id="rId11" Type="http://schemas.openxmlformats.org/officeDocument/2006/relationships/image" Target="media/image1.jpg"/><Relationship Id="rId24" Type="http://schemas.openxmlformats.org/officeDocument/2006/relationships/image" Target="media/image4.jpg"/><Relationship Id="rId32" Type="http://schemas.openxmlformats.org/officeDocument/2006/relationships/oleObject" Target="embeddings/oleObject1.bin"/><Relationship Id="rId37" Type="http://schemas.openxmlformats.org/officeDocument/2006/relationships/hyperlink" Target="mailto:resources.feedback@ocr.org.uk?subject=I%20like%20the%20GCSE%20(9-1)%20Practice%20Materials%20Mathematics%20J560/04%20Alternative%20Paper%20Autumn%202024%20series" TargetMode="External"/><Relationship Id="rId40" Type="http://schemas.openxmlformats.org/officeDocument/2006/relationships/hyperlink" Target="mailto:resources.feedback@ocr.org.uk" TargetMode="External"/><Relationship Id="rId45" Type="http://schemas.openxmlformats.org/officeDocument/2006/relationships/hyperlink" Target="https://teachcambridge.org/57aeb2e9-239e-49ba-9020-ec8e29d8d419/subject-home?unit=all&amp;subject=71e0ba56-8186-4d35-ae81-d1c640670d80" TargetMode="Externa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jpeg"/><Relationship Id="rId28" Type="http://schemas.openxmlformats.org/officeDocument/2006/relationships/image" Target="media/image8.jpeg"/><Relationship Id="rId36" Type="http://schemas.openxmlformats.org/officeDocument/2006/relationships/image" Target="media/image13.jpeg"/><Relationship Id="rId49"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header" Target="header3.xml"/><Relationship Id="rId31" Type="http://schemas.openxmlformats.org/officeDocument/2006/relationships/image" Target="media/image11.wmf"/><Relationship Id="rId44" Type="http://schemas.openxmlformats.org/officeDocument/2006/relationships/hyperlink" Target="mailto:resources.feedback@ocr.org.uk?subject=I%20dislike%20the%20GCSE%20(9-1)%20Practice%20Materials%20Mathematics%20J560/04%20Alternative%20Paper%20Autumn%202024%20series"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footer" Target="footer3.xml"/><Relationship Id="rId27" Type="http://schemas.openxmlformats.org/officeDocument/2006/relationships/image" Target="media/image7.jpeg"/><Relationship Id="rId30" Type="http://schemas.openxmlformats.org/officeDocument/2006/relationships/image" Target="media/image10.png"/><Relationship Id="rId35" Type="http://schemas.openxmlformats.org/officeDocument/2006/relationships/footer" Target="footer4.xml"/><Relationship Id="rId43" Type="http://schemas.openxmlformats.org/officeDocument/2006/relationships/hyperlink" Target="mailto:resources.feedback@ocr.org.uk?subject=I%20like%20the%20GCSE%20(9-1)%20Practice%20Materials%20Mathematics%20J560/04%20Alternative%20Paper%20Autumn%202024%20series" TargetMode="External"/><Relationship Id="rId48"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 TargetMode="External"/><Relationship Id="rId25" Type="http://schemas.openxmlformats.org/officeDocument/2006/relationships/image" Target="media/image5.jpeg"/><Relationship Id="rId33" Type="http://schemas.openxmlformats.org/officeDocument/2006/relationships/image" Target="media/image12.png"/><Relationship Id="rId38" Type="http://schemas.openxmlformats.org/officeDocument/2006/relationships/hyperlink" Target="mailto:resources.feedback@ocr.org.uk?subject=I%20dislike%20the%20GCSE%20(9-1)%20Practice%20Materials%20Mathematics%20J560/04%20Alternative%20Paper%20Autumn%202024%20series" TargetMode="External"/><Relationship Id="rId46" Type="http://schemas.openxmlformats.org/officeDocument/2006/relationships/hyperlink" Target="mailto:resources.feedback@ocr.org.uk" TargetMode="External"/><Relationship Id="rId20" Type="http://schemas.openxmlformats.org/officeDocument/2006/relationships/image" Target="media/image2.jpeg"/><Relationship Id="rId41"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797</PowerAppID>
    <_Version xmlns="http://schemas.microsoft.com/sharepoint/v3/fields" xsi:nil="true"/>
    <Qualification xmlns="a826fb59-e30b-4629-9a45-ddaff588768b">GCSE</Qualification>
    <Component xmlns="a826fb59-e30b-4629-9a45-ddaff588768b">J560/04</Component>
    <Documenttype xmlns="a826fb59-e30b-4629-9a45-ddaff588768b">Question paper</Documenttype>
    <Series xmlns="a826fb59-e30b-4629-9a45-ddaff588768b">November 2024</Series>
    <Prodman xmlns="a826fb59-e30b-4629-9a45-ddaff588768b">
      <UserInfo>
        <DisplayName>Lucy Essex</DisplayName>
        <AccountId>429</AccountId>
        <AccountType/>
      </UserInfo>
    </Prodman>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3.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210</TotalTime>
  <Pages>1</Pages>
  <Words>1559</Words>
  <Characters>8892</Characters>
  <Application>Microsoft Office Word</Application>
  <DocSecurity>4</DocSecurity>
  <Lines>74</Lines>
  <Paragraphs>20</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4 Autumn 2024 series</vt:lpstr>
    </vt:vector>
  </TitlesOfParts>
  <Company>Cambridge University Press &amp; Assessment</Company>
  <LinksUpToDate>false</LinksUpToDate>
  <CharactersWithSpaces>10431</CharactersWithSpaces>
  <SharedDoc>false</SharedDoc>
  <HLinks>
    <vt:vector size="54"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866681</vt:i4>
      </vt:variant>
      <vt:variant>
        <vt:i4>9</vt:i4>
      </vt:variant>
      <vt:variant>
        <vt:i4>0</vt:i4>
      </vt:variant>
      <vt:variant>
        <vt:i4>5</vt:i4>
      </vt:variant>
      <vt:variant>
        <vt:lpwstr>https://teachcambridge.org/57aeb2e9-239e-49ba-9020-ec8e29d8d419/subject-home?unit=all&amp;subject=71e0ba56-8186-4d35-ae81-d1c640670d80</vt:lpwstr>
      </vt:variant>
      <vt:variant>
        <vt:lpwstr/>
      </vt:variant>
      <vt:variant>
        <vt:i4>1048624</vt:i4>
      </vt:variant>
      <vt:variant>
        <vt:i4>6</vt:i4>
      </vt:variant>
      <vt:variant>
        <vt:i4>0</vt:i4>
      </vt:variant>
      <vt:variant>
        <vt:i4>5</vt:i4>
      </vt:variant>
      <vt:variant>
        <vt:lpwstr>mailto:resources.feedback@ocr.org.uk?subject=I%20dislike%20the%20GCSE%20(9-1)%20Practice%20Materials%20Mathematics%20J560/04%20Alternative%20Paper%20Autumn%202024%20series</vt:lpwstr>
      </vt:variant>
      <vt:variant>
        <vt:lpwstr/>
      </vt:variant>
      <vt:variant>
        <vt:i4>3538971</vt:i4>
      </vt:variant>
      <vt:variant>
        <vt:i4>3</vt:i4>
      </vt:variant>
      <vt:variant>
        <vt:i4>0</vt:i4>
      </vt:variant>
      <vt:variant>
        <vt:i4>5</vt:i4>
      </vt:variant>
      <vt:variant>
        <vt:lpwstr>mailto:resources.feedback@ocr.org.uk?subject=I%20like%20the%20GCSE%20(9-1)%20Practice%20Materials%20Mathematics%20J560/04%20Alternative%20Paper%20Autumn%202024%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4 Autumn 2024 series</dc:title>
  <dc:subject>Mathematics</dc:subject>
  <dc:creator>OCR</dc:creator>
  <cp:keywords>Mathematics; Alternative papers; J560/XX; Series 20XX;</cp:keywords>
  <dc:description/>
  <cp:lastModifiedBy>Lucy Essex</cp:lastModifiedBy>
  <cp:revision>66</cp:revision>
  <cp:lastPrinted>2024-07-12T09:06:00Z</cp:lastPrinted>
  <dcterms:created xsi:type="dcterms:W3CDTF">2025-01-29T10:40:00Z</dcterms:created>
  <dcterms:modified xsi:type="dcterms:W3CDTF">2025-03-28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